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D439C2" w14:textId="526CE0D6" w:rsidR="0098574D" w:rsidRDefault="0098574D" w:rsidP="0098574D">
      <w:pPr>
        <w:spacing w:line="360" w:lineRule="auto"/>
        <w:jc w:val="center"/>
        <w:rPr>
          <w:rFonts w:eastAsia="华文新魏"/>
          <w:sz w:val="84"/>
        </w:rPr>
      </w:pPr>
      <w:r w:rsidRPr="0010492B">
        <w:rPr>
          <w:rFonts w:eastAsia="华文新魏"/>
          <w:noProof/>
          <w:sz w:val="56"/>
        </w:rPr>
        <w:drawing>
          <wp:inline distT="0" distB="0" distL="0" distR="0" wp14:anchorId="684FCD13" wp14:editId="35FA4CA2">
            <wp:extent cx="901700" cy="901700"/>
            <wp:effectExtent l="0" t="0" r="0" b="0"/>
            <wp:docPr id="4" name="图片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/>
                    </pic:cNvPicPr>
                  </pic:nvPicPr>
                  <pic:blipFill>
                    <a:blip r:embed="rId7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87B7A" w14:textId="77777777" w:rsidR="0098574D" w:rsidRDefault="0098574D" w:rsidP="0098574D">
      <w:pPr>
        <w:spacing w:line="360" w:lineRule="auto"/>
        <w:jc w:val="center"/>
        <w:rPr>
          <w:rFonts w:eastAsia="华文新魏"/>
          <w:sz w:val="84"/>
        </w:rPr>
      </w:pPr>
      <w:r>
        <w:rPr>
          <w:rFonts w:eastAsia="华文新魏" w:hint="eastAsia"/>
          <w:sz w:val="84"/>
        </w:rPr>
        <w:t>上海建桥学院</w:t>
      </w:r>
    </w:p>
    <w:p w14:paraId="49255BDF" w14:textId="0AD8300B" w:rsidR="0098574D" w:rsidRDefault="0098574D" w:rsidP="00E424DD">
      <w:pPr>
        <w:spacing w:line="360" w:lineRule="auto"/>
        <w:jc w:val="center"/>
        <w:rPr>
          <w:rFonts w:ascii="宋体" w:eastAsia="宋体" w:hAnsi="宋体"/>
          <w:b/>
          <w:bCs/>
          <w:sz w:val="32"/>
          <w:szCs w:val="44"/>
        </w:rPr>
      </w:pPr>
    </w:p>
    <w:p w14:paraId="1E6E905F" w14:textId="77777777" w:rsidR="00010571" w:rsidRPr="00010571" w:rsidRDefault="00010571" w:rsidP="00E424DD">
      <w:pPr>
        <w:spacing w:line="360" w:lineRule="auto"/>
        <w:jc w:val="center"/>
        <w:rPr>
          <w:rFonts w:ascii="宋体" w:eastAsia="宋体" w:hAnsi="宋体"/>
          <w:b/>
          <w:bCs/>
          <w:sz w:val="32"/>
          <w:szCs w:val="44"/>
        </w:rPr>
      </w:pPr>
    </w:p>
    <w:p w14:paraId="394261F0" w14:textId="40A3EB61" w:rsidR="0098574D" w:rsidRPr="00010571" w:rsidRDefault="00010571" w:rsidP="0098574D">
      <w:pPr>
        <w:spacing w:line="360" w:lineRule="auto"/>
        <w:jc w:val="center"/>
        <w:rPr>
          <w:rFonts w:ascii="宋体" w:eastAsia="宋体" w:hAnsi="宋体"/>
          <w:b/>
          <w:bCs/>
          <w:sz w:val="36"/>
          <w:szCs w:val="32"/>
        </w:rPr>
      </w:pPr>
      <w:r w:rsidRPr="00010571">
        <w:rPr>
          <w:rFonts w:ascii="宋体" w:eastAsia="宋体" w:hAnsi="宋体" w:hint="eastAsia"/>
          <w:b/>
          <w:bCs/>
          <w:sz w:val="36"/>
          <w:szCs w:val="32"/>
        </w:rPr>
        <w:t xml:space="preserve">项目实战 </w:t>
      </w:r>
      <w:r w:rsidR="0098574D" w:rsidRPr="00010571">
        <w:rPr>
          <w:rFonts w:ascii="宋体" w:eastAsia="宋体" w:hAnsi="宋体" w:hint="eastAsia"/>
          <w:b/>
          <w:bCs/>
          <w:sz w:val="36"/>
          <w:szCs w:val="32"/>
        </w:rPr>
        <w:t>实验报告</w:t>
      </w:r>
    </w:p>
    <w:p w14:paraId="42B40B8E" w14:textId="77777777" w:rsidR="0098574D" w:rsidRDefault="0098574D" w:rsidP="0098574D">
      <w:pPr>
        <w:spacing w:line="360" w:lineRule="auto"/>
        <w:rPr>
          <w:sz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2471"/>
        <w:gridCol w:w="4657"/>
      </w:tblGrid>
      <w:tr w:rsidR="0098574D" w14:paraId="4595A30C" w14:textId="77777777" w:rsidTr="00610038">
        <w:trPr>
          <w:trHeight w:val="774"/>
          <w:jc w:val="center"/>
        </w:trPr>
        <w:tc>
          <w:tcPr>
            <w:tcW w:w="2471" w:type="dxa"/>
            <w:vAlign w:val="bottom"/>
          </w:tcPr>
          <w:p w14:paraId="102C187C" w14:textId="3DDB1816" w:rsidR="0098574D" w:rsidRPr="00B546CE" w:rsidRDefault="0098574D" w:rsidP="00610038">
            <w:pPr>
              <w:spacing w:line="360" w:lineRule="auto"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546CE">
              <w:rPr>
                <w:rFonts w:ascii="宋体" w:eastAsia="宋体" w:hAnsi="宋体" w:hint="eastAsia"/>
                <w:sz w:val="28"/>
                <w:szCs w:val="28"/>
              </w:rPr>
              <w:t>实验</w:t>
            </w:r>
            <w:r w:rsidR="00010571">
              <w:rPr>
                <w:rFonts w:ascii="宋体" w:eastAsia="宋体" w:hAnsi="宋体" w:hint="eastAsia"/>
                <w:sz w:val="28"/>
                <w:szCs w:val="28"/>
              </w:rPr>
              <w:t>项目</w:t>
            </w:r>
            <w:r w:rsidRPr="00B546CE">
              <w:rPr>
                <w:rFonts w:ascii="宋体" w:eastAsia="宋体" w:hAnsi="宋体" w:hint="eastAsia"/>
                <w:sz w:val="28"/>
                <w:szCs w:val="28"/>
              </w:rPr>
              <w:t>名称</w:t>
            </w:r>
          </w:p>
        </w:tc>
        <w:tc>
          <w:tcPr>
            <w:tcW w:w="4657" w:type="dxa"/>
            <w:tcBorders>
              <w:bottom w:val="single" w:sz="4" w:space="0" w:color="auto"/>
            </w:tcBorders>
            <w:vAlign w:val="center"/>
          </w:tcPr>
          <w:p w14:paraId="06B414FB" w14:textId="14A69DCD" w:rsidR="0098574D" w:rsidRPr="00C04645" w:rsidRDefault="00362F05" w:rsidP="00610038">
            <w:pPr>
              <w:spacing w:line="360" w:lineRule="auto"/>
              <w:jc w:val="center"/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函数设计和编写</w:t>
            </w:r>
          </w:p>
        </w:tc>
      </w:tr>
      <w:tr w:rsidR="0098574D" w14:paraId="7AC451D4" w14:textId="77777777" w:rsidTr="00610038">
        <w:trPr>
          <w:trHeight w:val="760"/>
          <w:jc w:val="center"/>
        </w:trPr>
        <w:tc>
          <w:tcPr>
            <w:tcW w:w="2471" w:type="dxa"/>
            <w:vAlign w:val="bottom"/>
          </w:tcPr>
          <w:p w14:paraId="189CD03D" w14:textId="77777777" w:rsidR="0098574D" w:rsidRPr="00B546CE" w:rsidRDefault="0098574D" w:rsidP="00610038">
            <w:pPr>
              <w:spacing w:line="360" w:lineRule="auto"/>
              <w:ind w:right="120"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546CE">
              <w:rPr>
                <w:rFonts w:ascii="宋体" w:eastAsia="宋体" w:hAnsi="宋体" w:hint="eastAsia"/>
                <w:sz w:val="28"/>
                <w:szCs w:val="28"/>
              </w:rPr>
              <w:t>专业</w:t>
            </w:r>
          </w:p>
        </w:tc>
        <w:tc>
          <w:tcPr>
            <w:tcW w:w="46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ED7592" w14:textId="6AA0C2A9" w:rsidR="0098574D" w:rsidRPr="0069568C" w:rsidRDefault="00ED5A58" w:rsidP="00610038">
            <w:pPr>
              <w:spacing w:line="360" w:lineRule="auto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软件工程</w:t>
            </w:r>
          </w:p>
        </w:tc>
      </w:tr>
      <w:tr w:rsidR="00B5373B" w14:paraId="3797DA47" w14:textId="77777777" w:rsidTr="00610038">
        <w:trPr>
          <w:trHeight w:val="760"/>
          <w:jc w:val="center"/>
        </w:trPr>
        <w:tc>
          <w:tcPr>
            <w:tcW w:w="2471" w:type="dxa"/>
            <w:vAlign w:val="bottom"/>
          </w:tcPr>
          <w:p w14:paraId="58843284" w14:textId="77777777" w:rsidR="00B5373B" w:rsidRPr="00B546CE" w:rsidRDefault="00B5373B" w:rsidP="00610038">
            <w:pPr>
              <w:spacing w:line="360" w:lineRule="auto"/>
              <w:ind w:right="120"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546CE">
              <w:rPr>
                <w:rFonts w:ascii="宋体" w:eastAsia="宋体" w:hAnsi="宋体" w:hint="eastAsia"/>
                <w:sz w:val="28"/>
                <w:szCs w:val="28"/>
              </w:rPr>
              <w:t>班级</w:t>
            </w:r>
          </w:p>
        </w:tc>
        <w:tc>
          <w:tcPr>
            <w:tcW w:w="46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92DF92" w14:textId="5A44A5AD" w:rsidR="00B5373B" w:rsidRPr="0069568C" w:rsidRDefault="00ED5A58" w:rsidP="00610038">
            <w:pPr>
              <w:spacing w:line="360" w:lineRule="auto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B</w:t>
            </w:r>
            <w:r>
              <w:rPr>
                <w:rFonts w:ascii="宋体" w:hAnsi="宋体"/>
                <w:sz w:val="18"/>
                <w:szCs w:val="18"/>
              </w:rPr>
              <w:t>17-3</w:t>
            </w:r>
          </w:p>
        </w:tc>
      </w:tr>
      <w:tr w:rsidR="00010571" w14:paraId="6F75516F" w14:textId="77777777" w:rsidTr="00610038">
        <w:trPr>
          <w:trHeight w:val="760"/>
          <w:jc w:val="center"/>
        </w:trPr>
        <w:tc>
          <w:tcPr>
            <w:tcW w:w="2471" w:type="dxa"/>
            <w:vAlign w:val="bottom"/>
          </w:tcPr>
          <w:p w14:paraId="33C30B91" w14:textId="10FC62EF" w:rsidR="00010571" w:rsidRPr="00B546CE" w:rsidRDefault="00010571" w:rsidP="00610038">
            <w:pPr>
              <w:spacing w:line="360" w:lineRule="auto"/>
              <w:ind w:right="120"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学号</w:t>
            </w:r>
          </w:p>
        </w:tc>
        <w:tc>
          <w:tcPr>
            <w:tcW w:w="46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9F89C6" w14:textId="42AC61AC" w:rsidR="00010571" w:rsidRPr="0069568C" w:rsidRDefault="00ED5A58" w:rsidP="00610038">
            <w:pPr>
              <w:spacing w:line="360" w:lineRule="auto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1720343</w:t>
            </w:r>
          </w:p>
        </w:tc>
      </w:tr>
      <w:tr w:rsidR="00010571" w14:paraId="7E6D0657" w14:textId="77777777" w:rsidTr="00610038">
        <w:trPr>
          <w:trHeight w:val="760"/>
          <w:jc w:val="center"/>
        </w:trPr>
        <w:tc>
          <w:tcPr>
            <w:tcW w:w="2471" w:type="dxa"/>
            <w:vAlign w:val="bottom"/>
          </w:tcPr>
          <w:p w14:paraId="04BB50F4" w14:textId="09FE7759" w:rsidR="00010571" w:rsidRDefault="00010571" w:rsidP="00610038">
            <w:pPr>
              <w:spacing w:line="360" w:lineRule="auto"/>
              <w:ind w:right="120"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姓名</w:t>
            </w:r>
          </w:p>
        </w:tc>
        <w:tc>
          <w:tcPr>
            <w:tcW w:w="46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1D5C5C" w14:textId="3496FF80" w:rsidR="00010571" w:rsidRPr="0069568C" w:rsidRDefault="00ED5A58" w:rsidP="00610038">
            <w:pPr>
              <w:spacing w:line="360" w:lineRule="auto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陈炳豪</w:t>
            </w:r>
          </w:p>
        </w:tc>
      </w:tr>
      <w:tr w:rsidR="0098574D" w14:paraId="66E975D7" w14:textId="77777777" w:rsidTr="00610038">
        <w:trPr>
          <w:trHeight w:val="762"/>
          <w:jc w:val="center"/>
        </w:trPr>
        <w:tc>
          <w:tcPr>
            <w:tcW w:w="2471" w:type="dxa"/>
            <w:vAlign w:val="bottom"/>
          </w:tcPr>
          <w:p w14:paraId="579DA165" w14:textId="77777777" w:rsidR="0098574D" w:rsidRPr="00B546CE" w:rsidRDefault="0098574D" w:rsidP="00610038">
            <w:pPr>
              <w:spacing w:line="360" w:lineRule="auto"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546CE">
              <w:rPr>
                <w:rFonts w:ascii="宋体" w:eastAsia="宋体" w:hAnsi="宋体" w:hint="eastAsia"/>
                <w:sz w:val="28"/>
                <w:szCs w:val="28"/>
              </w:rPr>
              <w:t>指导教师</w:t>
            </w:r>
          </w:p>
        </w:tc>
        <w:tc>
          <w:tcPr>
            <w:tcW w:w="46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458418" w14:textId="7BA62E79" w:rsidR="0098574D" w:rsidRDefault="00ED5A58" w:rsidP="00610038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万永权</w:t>
            </w:r>
          </w:p>
        </w:tc>
      </w:tr>
      <w:tr w:rsidR="00010571" w14:paraId="4AA59F32" w14:textId="77777777" w:rsidTr="00610038">
        <w:trPr>
          <w:trHeight w:val="762"/>
          <w:jc w:val="center"/>
        </w:trPr>
        <w:tc>
          <w:tcPr>
            <w:tcW w:w="2471" w:type="dxa"/>
            <w:vAlign w:val="bottom"/>
          </w:tcPr>
          <w:p w14:paraId="3AC15F61" w14:textId="507665D1" w:rsidR="00010571" w:rsidRPr="00B546CE" w:rsidRDefault="00010571" w:rsidP="00610038">
            <w:pPr>
              <w:spacing w:line="360" w:lineRule="auto"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>
              <w:rPr>
                <w:rFonts w:ascii="宋体" w:eastAsia="宋体" w:hAnsi="宋体" w:hint="eastAsia"/>
                <w:sz w:val="28"/>
                <w:szCs w:val="28"/>
              </w:rPr>
              <w:t>实验时间</w:t>
            </w:r>
          </w:p>
        </w:tc>
        <w:tc>
          <w:tcPr>
            <w:tcW w:w="46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774E5EE" w14:textId="2EEDF977" w:rsidR="00010571" w:rsidRDefault="00B25145" w:rsidP="00610038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020.5.5</w:t>
            </w:r>
          </w:p>
        </w:tc>
      </w:tr>
    </w:tbl>
    <w:p w14:paraId="255AB33E" w14:textId="77777777" w:rsidR="0098574D" w:rsidRDefault="0098574D" w:rsidP="0098574D">
      <w:pPr>
        <w:spacing w:line="360" w:lineRule="auto"/>
        <w:rPr>
          <w:sz w:val="24"/>
        </w:rPr>
      </w:pPr>
    </w:p>
    <w:p w14:paraId="239B07D9" w14:textId="77777777" w:rsidR="00E424DD" w:rsidRDefault="00E424DD" w:rsidP="0098574D">
      <w:pPr>
        <w:spacing w:line="360" w:lineRule="auto"/>
        <w:rPr>
          <w:sz w:val="24"/>
        </w:rPr>
      </w:pPr>
    </w:p>
    <w:p w14:paraId="48AD966B" w14:textId="77777777" w:rsidR="0098574D" w:rsidRDefault="0098574D" w:rsidP="0098574D">
      <w:pPr>
        <w:spacing w:line="360" w:lineRule="auto"/>
        <w:rPr>
          <w:sz w:val="24"/>
        </w:rPr>
      </w:pPr>
    </w:p>
    <w:p w14:paraId="46705805" w14:textId="77777777" w:rsidR="0098574D" w:rsidRPr="00B546CE" w:rsidRDefault="0098574D" w:rsidP="0098574D">
      <w:pPr>
        <w:spacing w:line="360" w:lineRule="auto"/>
        <w:jc w:val="center"/>
        <w:rPr>
          <w:rFonts w:ascii="宋体" w:eastAsia="宋体" w:hAnsi="宋体"/>
          <w:sz w:val="28"/>
        </w:rPr>
      </w:pPr>
      <w:r w:rsidRPr="00B546CE">
        <w:rPr>
          <w:rFonts w:ascii="宋体" w:eastAsia="宋体" w:hAnsi="宋体" w:hint="eastAsia"/>
          <w:sz w:val="28"/>
        </w:rPr>
        <w:t>信息技术学院</w:t>
      </w:r>
    </w:p>
    <w:p w14:paraId="5EED86CA" w14:textId="1B146AC5" w:rsidR="0098574D" w:rsidRDefault="0098574D" w:rsidP="0098574D">
      <w:pPr>
        <w:spacing w:line="360" w:lineRule="auto"/>
        <w:jc w:val="center"/>
        <w:rPr>
          <w:sz w:val="28"/>
          <w:szCs w:val="28"/>
        </w:rPr>
      </w:pPr>
      <w:r w:rsidRPr="00B546CE">
        <w:rPr>
          <w:rFonts w:ascii="宋体" w:eastAsia="宋体" w:hAnsi="宋体" w:hint="eastAsia"/>
          <w:sz w:val="28"/>
          <w:szCs w:val="28"/>
        </w:rPr>
        <w:t>2</w:t>
      </w:r>
      <w:r w:rsidRPr="00B546CE">
        <w:rPr>
          <w:rFonts w:ascii="宋体" w:eastAsia="宋体" w:hAnsi="宋体"/>
          <w:sz w:val="28"/>
          <w:szCs w:val="28"/>
        </w:rPr>
        <w:t>0</w:t>
      </w:r>
      <w:r w:rsidR="00010571">
        <w:rPr>
          <w:rFonts w:ascii="宋体" w:eastAsia="宋体" w:hAnsi="宋体"/>
          <w:sz w:val="28"/>
          <w:szCs w:val="28"/>
        </w:rPr>
        <w:t>20</w:t>
      </w:r>
      <w:r w:rsidRPr="00B546CE">
        <w:rPr>
          <w:rFonts w:ascii="宋体" w:eastAsia="宋体" w:hAnsi="宋体" w:hint="eastAsia"/>
          <w:sz w:val="28"/>
          <w:szCs w:val="28"/>
        </w:rPr>
        <w:t xml:space="preserve">年 </w:t>
      </w:r>
      <w:r>
        <w:rPr>
          <w:rFonts w:hint="eastAsia"/>
          <w:sz w:val="28"/>
          <w:szCs w:val="28"/>
        </w:rPr>
        <w:t xml:space="preserve"> </w:t>
      </w:r>
    </w:p>
    <w:p w14:paraId="77D23A36" w14:textId="77603411" w:rsidR="00B546CE" w:rsidRPr="00B546CE" w:rsidRDefault="0098574D" w:rsidP="00010571">
      <w:pPr>
        <w:jc w:val="center"/>
        <w:rPr>
          <w:rFonts w:ascii="宋体" w:eastAsia="宋体" w:hAnsi="宋体"/>
          <w:b/>
          <w:sz w:val="28"/>
          <w:szCs w:val="18"/>
        </w:rPr>
      </w:pPr>
      <w:r>
        <w:rPr>
          <w:b/>
          <w:bCs/>
          <w:sz w:val="30"/>
          <w:szCs w:val="30"/>
        </w:rPr>
        <w:br w:type="page"/>
      </w:r>
      <w:r w:rsidR="005C16CB" w:rsidRPr="00B546CE">
        <w:rPr>
          <w:rFonts w:ascii="宋体" w:eastAsia="宋体" w:hAnsi="宋体" w:hint="eastAsia"/>
          <w:b/>
          <w:bCs/>
          <w:sz w:val="30"/>
          <w:szCs w:val="30"/>
        </w:rPr>
        <w:lastRenderedPageBreak/>
        <w:t>实验</w:t>
      </w:r>
      <w:proofErr w:type="gramStart"/>
      <w:r w:rsidR="00010571">
        <w:rPr>
          <w:rFonts w:ascii="宋体" w:eastAsia="宋体" w:hAnsi="宋体" w:hint="eastAsia"/>
          <w:b/>
          <w:bCs/>
          <w:sz w:val="30"/>
          <w:szCs w:val="30"/>
        </w:rPr>
        <w:t>一</w:t>
      </w:r>
      <w:proofErr w:type="gramEnd"/>
      <w:r w:rsidR="005C16CB" w:rsidRPr="00B546CE">
        <w:rPr>
          <w:rFonts w:ascii="宋体" w:eastAsia="宋体" w:hAnsi="宋体" w:hint="eastAsia"/>
          <w:b/>
          <w:bCs/>
          <w:sz w:val="30"/>
          <w:szCs w:val="30"/>
        </w:rPr>
        <w:t xml:space="preserve"> </w:t>
      </w:r>
      <w:r w:rsidR="005C16CB" w:rsidRPr="00B546CE">
        <w:rPr>
          <w:rFonts w:ascii="宋体" w:eastAsia="宋体" w:hAnsi="宋体"/>
          <w:b/>
          <w:bCs/>
          <w:sz w:val="30"/>
          <w:szCs w:val="30"/>
        </w:rPr>
        <w:t xml:space="preserve"> </w:t>
      </w:r>
      <w:r w:rsidR="00FF5A78" w:rsidRPr="00B546CE">
        <w:rPr>
          <w:rFonts w:ascii="宋体" w:eastAsia="宋体" w:hAnsi="宋体" w:hint="eastAsia"/>
          <w:b/>
          <w:sz w:val="28"/>
          <w:szCs w:val="18"/>
        </w:rPr>
        <w:t>函数设计</w:t>
      </w:r>
      <w:r w:rsidR="005862CE">
        <w:rPr>
          <w:rFonts w:ascii="宋体" w:eastAsia="宋体" w:hAnsi="宋体" w:hint="eastAsia"/>
          <w:b/>
          <w:sz w:val="28"/>
          <w:szCs w:val="18"/>
        </w:rPr>
        <w:t>与编写</w:t>
      </w:r>
    </w:p>
    <w:p w14:paraId="415AF7A2" w14:textId="77777777" w:rsidR="005C16CB" w:rsidRPr="00B546CE" w:rsidRDefault="005C16CB" w:rsidP="005C16C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</w:rPr>
      </w:pPr>
      <w:r w:rsidRPr="00B546CE">
        <w:rPr>
          <w:rFonts w:ascii="宋体" w:eastAsia="宋体" w:hAnsi="宋体" w:hint="eastAsia"/>
          <w:b/>
          <w:sz w:val="24"/>
        </w:rPr>
        <w:t>实验目的</w:t>
      </w:r>
    </w:p>
    <w:p w14:paraId="4EF8E218" w14:textId="77777777" w:rsidR="00FF5A78" w:rsidRPr="00B546CE" w:rsidRDefault="00FF5A78" w:rsidP="00FF5A78">
      <w:pPr>
        <w:pStyle w:val="a3"/>
        <w:ind w:left="420" w:firstLineChars="0" w:firstLine="0"/>
        <w:rPr>
          <w:rFonts w:ascii="宋体" w:eastAsia="宋体" w:hAnsi="宋体"/>
        </w:rPr>
      </w:pPr>
      <w:r w:rsidRPr="00B546CE">
        <w:rPr>
          <w:rFonts w:ascii="宋体" w:eastAsia="宋体" w:hAnsi="宋体" w:hint="eastAsia"/>
        </w:rPr>
        <w:t>1、掌握自定义函数的定义和调用方法；</w:t>
      </w:r>
    </w:p>
    <w:p w14:paraId="3D068717" w14:textId="77777777" w:rsidR="00FF5A78" w:rsidRPr="00B546CE" w:rsidRDefault="00FF5A78" w:rsidP="00FF5A78">
      <w:pPr>
        <w:pStyle w:val="a3"/>
        <w:ind w:left="420" w:firstLineChars="0" w:firstLine="0"/>
        <w:rPr>
          <w:rFonts w:ascii="宋体" w:eastAsia="宋体" w:hAnsi="宋体"/>
        </w:rPr>
      </w:pPr>
      <w:r w:rsidRPr="00B546CE">
        <w:rPr>
          <w:rFonts w:ascii="宋体" w:eastAsia="宋体" w:hAnsi="宋体" w:hint="eastAsia"/>
        </w:rPr>
        <w:t>2、理解函数中参数的作用。</w:t>
      </w:r>
    </w:p>
    <w:p w14:paraId="3E794510" w14:textId="39124824" w:rsidR="00FF5A78" w:rsidRPr="00B546CE" w:rsidRDefault="00FF5A78" w:rsidP="00FF5A78">
      <w:pPr>
        <w:pStyle w:val="a3"/>
        <w:ind w:left="420" w:firstLineChars="0" w:firstLine="0"/>
        <w:rPr>
          <w:rFonts w:ascii="宋体" w:eastAsia="宋体" w:hAnsi="宋体"/>
        </w:rPr>
      </w:pPr>
    </w:p>
    <w:p w14:paraId="2B7F0657" w14:textId="0D0F7942" w:rsidR="005C16CB" w:rsidRDefault="005C16CB" w:rsidP="005C16C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</w:rPr>
      </w:pPr>
      <w:r w:rsidRPr="00B546CE">
        <w:rPr>
          <w:rFonts w:ascii="宋体" w:eastAsia="宋体" w:hAnsi="宋体" w:hint="eastAsia"/>
          <w:b/>
          <w:sz w:val="24"/>
        </w:rPr>
        <w:t>实验</w:t>
      </w:r>
      <w:r w:rsidR="0096511E" w:rsidRPr="00B546CE">
        <w:rPr>
          <w:rFonts w:ascii="宋体" w:eastAsia="宋体" w:hAnsi="宋体" w:hint="eastAsia"/>
          <w:b/>
          <w:sz w:val="24"/>
        </w:rPr>
        <w:t>要求（</w:t>
      </w:r>
      <w:r w:rsidR="0096511E" w:rsidRPr="00B546CE">
        <w:rPr>
          <w:rFonts w:ascii="宋体" w:eastAsia="宋体" w:hAnsi="宋体" w:hint="eastAsia"/>
          <w:sz w:val="24"/>
        </w:rPr>
        <w:t>写出程序代码、测试数据和测试结果</w:t>
      </w:r>
      <w:r w:rsidR="0096511E" w:rsidRPr="00B546CE">
        <w:rPr>
          <w:rFonts w:ascii="宋体" w:eastAsia="宋体" w:hAnsi="宋体" w:hint="eastAsia"/>
          <w:b/>
          <w:sz w:val="24"/>
        </w:rPr>
        <w:t>）</w:t>
      </w:r>
    </w:p>
    <w:p w14:paraId="25AB875C" w14:textId="79AC63B4" w:rsidR="00010571" w:rsidRPr="003E10EE" w:rsidRDefault="00010571" w:rsidP="003E10EE">
      <w:pPr>
        <w:pStyle w:val="a3"/>
        <w:ind w:left="420" w:firstLineChars="0" w:firstLine="0"/>
        <w:rPr>
          <w:rFonts w:ascii="宋体" w:eastAsia="宋体" w:hAnsi="宋体"/>
        </w:rPr>
      </w:pPr>
      <w:r w:rsidRPr="003E10EE">
        <w:rPr>
          <w:rFonts w:ascii="宋体" w:eastAsia="宋体" w:hAnsi="宋体"/>
        </w:rPr>
        <w:t>1</w:t>
      </w:r>
      <w:r w:rsidRPr="003E10EE">
        <w:rPr>
          <w:rFonts w:ascii="宋体" w:eastAsia="宋体" w:hAnsi="宋体" w:hint="eastAsia"/>
        </w:rPr>
        <w:t>、独立完成实验、撰写实验报告；</w:t>
      </w:r>
    </w:p>
    <w:p w14:paraId="6579F8AF" w14:textId="5DBF3131" w:rsidR="00010571" w:rsidRPr="003E10EE" w:rsidRDefault="00010571" w:rsidP="003E10EE">
      <w:pPr>
        <w:pStyle w:val="a3"/>
        <w:ind w:left="420" w:firstLineChars="0" w:firstLine="0"/>
        <w:rPr>
          <w:rFonts w:ascii="宋体" w:eastAsia="宋体" w:hAnsi="宋体"/>
        </w:rPr>
      </w:pPr>
      <w:r w:rsidRPr="003E10EE">
        <w:rPr>
          <w:rFonts w:ascii="宋体" w:eastAsia="宋体" w:hAnsi="宋体" w:hint="eastAsia"/>
        </w:rPr>
        <w:t>2、写出程序代码</w:t>
      </w:r>
      <w:r w:rsidR="003E10EE" w:rsidRPr="003E10EE">
        <w:rPr>
          <w:rFonts w:ascii="宋体" w:eastAsia="宋体" w:hAnsi="宋体" w:hint="eastAsia"/>
        </w:rPr>
        <w:t>、给出运行测试的数据和结果；</w:t>
      </w:r>
    </w:p>
    <w:p w14:paraId="7C02A8B7" w14:textId="6126BE47" w:rsidR="00010571" w:rsidRPr="00B546CE" w:rsidRDefault="003E10EE" w:rsidP="005C16C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</w:rPr>
      </w:pPr>
      <w:r>
        <w:rPr>
          <w:rFonts w:ascii="宋体" w:eastAsia="宋体" w:hAnsi="宋体" w:hint="eastAsia"/>
          <w:b/>
          <w:sz w:val="24"/>
        </w:rPr>
        <w:t>实验内容</w:t>
      </w:r>
    </w:p>
    <w:p w14:paraId="0B191421" w14:textId="529BAA51" w:rsidR="00F26CB2" w:rsidRDefault="00F26CB2" w:rsidP="00F26CB2">
      <w:pPr>
        <w:pStyle w:val="a3"/>
        <w:ind w:left="42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、</w:t>
      </w:r>
      <w:r w:rsidRPr="00B546CE">
        <w:rPr>
          <w:rFonts w:ascii="宋体" w:eastAsia="宋体" w:hAnsi="宋体" w:hint="eastAsia"/>
        </w:rPr>
        <w:t>编写</w:t>
      </w:r>
      <w:r>
        <w:rPr>
          <w:rFonts w:ascii="宋体" w:eastAsia="宋体" w:hAnsi="宋体" w:hint="eastAsia"/>
        </w:rPr>
        <w:t>一个</w:t>
      </w:r>
      <w:r w:rsidRPr="00B546CE">
        <w:rPr>
          <w:rFonts w:ascii="宋体" w:eastAsia="宋体" w:hAnsi="宋体" w:hint="eastAsia"/>
        </w:rPr>
        <w:t>函数，函数名称自拟，</w:t>
      </w:r>
      <w:r>
        <w:rPr>
          <w:rFonts w:ascii="宋体" w:eastAsia="宋体" w:hAnsi="宋体" w:hint="eastAsia"/>
        </w:rPr>
        <w:t>接受两个参数，遍历这两个参数区间内的所有整数，</w:t>
      </w:r>
      <w:r w:rsidR="00E050F9">
        <w:rPr>
          <w:rFonts w:ascii="宋体" w:eastAsia="宋体" w:hAnsi="宋体" w:hint="eastAsia"/>
        </w:rPr>
        <w:t>返回</w:t>
      </w:r>
      <w:r w:rsidR="0094455F">
        <w:rPr>
          <w:rFonts w:ascii="宋体" w:eastAsia="宋体" w:hAnsi="宋体" w:hint="eastAsia"/>
        </w:rPr>
        <w:t>一个元组，包含</w:t>
      </w:r>
      <w:r>
        <w:rPr>
          <w:rFonts w:ascii="宋体" w:eastAsia="宋体" w:hAnsi="宋体" w:hint="eastAsia"/>
        </w:rPr>
        <w:t>所有能够被2</w:t>
      </w:r>
      <w:r>
        <w:rPr>
          <w:rFonts w:ascii="宋体" w:eastAsia="宋体" w:hAnsi="宋体"/>
        </w:rPr>
        <w:t>3</w:t>
      </w:r>
      <w:r>
        <w:rPr>
          <w:rFonts w:ascii="宋体" w:eastAsia="宋体" w:hAnsi="宋体" w:hint="eastAsia"/>
        </w:rPr>
        <w:t>整除的数字</w:t>
      </w:r>
      <w:r w:rsidR="00E050F9">
        <w:rPr>
          <w:rFonts w:ascii="宋体" w:eastAsia="宋体" w:hAnsi="宋体" w:hint="eastAsia"/>
        </w:rPr>
        <w:t>，在函数调用后进行输出</w:t>
      </w:r>
      <w:r>
        <w:rPr>
          <w:rFonts w:ascii="宋体" w:eastAsia="宋体" w:hAnsi="宋体" w:hint="eastAsia"/>
        </w:rPr>
        <w:t>。</w:t>
      </w:r>
    </w:p>
    <w:p w14:paraId="5C25DE60" w14:textId="1D46202B" w:rsidR="00F26CB2" w:rsidRPr="00B546CE" w:rsidRDefault="00F26CB2" w:rsidP="00F26CB2">
      <w:pPr>
        <w:pStyle w:val="a3"/>
        <w:ind w:left="420" w:firstLineChars="0" w:firstLine="0"/>
        <w:rPr>
          <w:rFonts w:ascii="宋体" w:eastAsia="宋体" w:hAnsi="宋体"/>
        </w:rPr>
      </w:pPr>
      <w:r w:rsidRPr="00B546CE">
        <w:rPr>
          <w:rFonts w:ascii="宋体" w:eastAsia="宋体" w:hAnsi="宋体" w:hint="eastAsia"/>
        </w:rPr>
        <w:t>要求测试</w:t>
      </w:r>
      <w:r>
        <w:rPr>
          <w:rFonts w:ascii="宋体" w:eastAsia="宋体" w:hAnsi="宋体" w:hint="eastAsia"/>
        </w:rPr>
        <w:t>数据（1</w:t>
      </w:r>
      <w:r>
        <w:rPr>
          <w:rFonts w:ascii="宋体" w:eastAsia="宋体" w:hAnsi="宋体"/>
        </w:rPr>
        <w:t>00</w:t>
      </w:r>
      <w:r>
        <w:rPr>
          <w:rFonts w:ascii="宋体" w:eastAsia="宋体" w:hAnsi="宋体" w:hint="eastAsia"/>
        </w:rPr>
        <w:t>，3</w:t>
      </w:r>
      <w:r>
        <w:rPr>
          <w:rFonts w:ascii="宋体" w:eastAsia="宋体" w:hAnsi="宋体"/>
        </w:rPr>
        <w:t>00</w:t>
      </w:r>
      <w:r>
        <w:rPr>
          <w:rFonts w:ascii="宋体" w:eastAsia="宋体" w:hAnsi="宋体" w:hint="eastAsia"/>
        </w:rPr>
        <w:t>）</w:t>
      </w:r>
      <w:r w:rsidRPr="00B546CE">
        <w:rPr>
          <w:rFonts w:ascii="宋体" w:eastAsia="宋体" w:hAnsi="宋体" w:hint="eastAsia"/>
        </w:rPr>
        <w:t>。</w:t>
      </w:r>
    </w:p>
    <w:p w14:paraId="3B48AC19" w14:textId="264CCEEA" w:rsidR="00E724FF" w:rsidRDefault="00E724FF" w:rsidP="00F26CB2">
      <w:pPr>
        <w:ind w:left="420"/>
        <w:rPr>
          <w:rFonts w:ascii="宋体" w:eastAsia="宋体" w:hAnsi="宋体"/>
        </w:rPr>
      </w:pPr>
    </w:p>
    <w:p w14:paraId="3DC9C6BD" w14:textId="34663007" w:rsidR="00F26CB2" w:rsidRDefault="00F26CB2" w:rsidP="00F26CB2">
      <w:pPr>
        <w:pStyle w:val="a3"/>
        <w:ind w:left="42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、</w:t>
      </w:r>
      <w:r w:rsidRPr="00B546CE">
        <w:rPr>
          <w:rFonts w:ascii="宋体" w:eastAsia="宋体" w:hAnsi="宋体" w:hint="eastAsia"/>
        </w:rPr>
        <w:t>编写</w:t>
      </w:r>
      <w:r>
        <w:rPr>
          <w:rFonts w:ascii="宋体" w:eastAsia="宋体" w:hAnsi="宋体" w:hint="eastAsia"/>
        </w:rPr>
        <w:t>一个</w:t>
      </w:r>
      <w:r w:rsidRPr="00B546CE">
        <w:rPr>
          <w:rFonts w:ascii="宋体" w:eastAsia="宋体" w:hAnsi="宋体" w:hint="eastAsia"/>
        </w:rPr>
        <w:t>函数，函数名称自拟，</w:t>
      </w:r>
      <w:r w:rsidR="00E050F9">
        <w:rPr>
          <w:rFonts w:ascii="宋体" w:eastAsia="宋体" w:hAnsi="宋体" w:hint="eastAsia"/>
        </w:rPr>
        <w:t>返回</w:t>
      </w:r>
      <w:r w:rsidR="0094455F">
        <w:rPr>
          <w:rFonts w:ascii="宋体" w:eastAsia="宋体" w:hAnsi="宋体" w:hint="eastAsia"/>
        </w:rPr>
        <w:t>一个列表</w:t>
      </w:r>
      <w:r>
        <w:rPr>
          <w:rFonts w:ascii="宋体" w:eastAsia="宋体" w:hAnsi="宋体" w:hint="eastAsia"/>
        </w:rPr>
        <w:t>3位数中的所有水仙花数。 水仙花数是指一个n位正整数（n</w:t>
      </w:r>
      <w:r>
        <w:rPr>
          <w:rFonts w:ascii="宋体" w:eastAsia="宋体" w:hAnsi="宋体"/>
        </w:rPr>
        <w:t>&gt;=3）,</w:t>
      </w:r>
      <w:r>
        <w:rPr>
          <w:rFonts w:ascii="宋体" w:eastAsia="宋体" w:hAnsi="宋体" w:hint="eastAsia"/>
        </w:rPr>
        <w:t>它的每个位上的数字的n次</w:t>
      </w:r>
      <w:proofErr w:type="gramStart"/>
      <w:r>
        <w:rPr>
          <w:rFonts w:ascii="宋体" w:eastAsia="宋体" w:hAnsi="宋体" w:hint="eastAsia"/>
        </w:rPr>
        <w:t>幂</w:t>
      </w:r>
      <w:proofErr w:type="gramEnd"/>
      <w:r>
        <w:rPr>
          <w:rFonts w:ascii="宋体" w:eastAsia="宋体" w:hAnsi="宋体" w:hint="eastAsia"/>
        </w:rPr>
        <w:t>之和等于它本身</w:t>
      </w:r>
      <w:r w:rsidR="00E050F9">
        <w:rPr>
          <w:rFonts w:ascii="宋体" w:eastAsia="宋体" w:hAnsi="宋体" w:hint="eastAsia"/>
        </w:rPr>
        <w:t>，在函数调用后进行输出</w:t>
      </w:r>
      <w:r>
        <w:rPr>
          <w:rFonts w:ascii="宋体" w:eastAsia="宋体" w:hAnsi="宋体" w:hint="eastAsia"/>
        </w:rPr>
        <w:t xml:space="preserve">。 例如， </w:t>
      </w:r>
    </w:p>
    <w:p w14:paraId="00DA1E06" w14:textId="5194B4CA" w:rsidR="00F26CB2" w:rsidRDefault="00FC770D" w:rsidP="00F26CB2">
      <w:pPr>
        <w:pStyle w:val="a3"/>
        <w:ind w:left="420" w:firstLineChars="0" w:firstLine="0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object w:dxaOrig="100" w:dyaOrig="120" w14:anchorId="0B114C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.8pt;height:6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50532442" r:id="rId9"/>
        </w:object>
      </w:r>
      <w:r w:rsidR="00F26CB2">
        <w:rPr>
          <w:rFonts w:ascii="宋体" w:eastAsia="宋体" w:hAnsi="宋体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1</m:t>
            </m:r>
          </m:e>
          <m:sup>
            <m:r>
              <w:rPr>
                <w:rFonts w:ascii="Cambria Math" w:eastAsia="宋体" w:hAnsi="Cambria Math"/>
              </w:rPr>
              <m:t>3</m:t>
            </m:r>
          </m:sup>
        </m:sSup>
        <m: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5</m:t>
            </m:r>
          </m:e>
          <m:sup>
            <m:r>
              <w:rPr>
                <w:rFonts w:ascii="Cambria Math" w:eastAsia="宋体" w:hAnsi="Cambria Math"/>
              </w:rPr>
              <m:t>3</m:t>
            </m:r>
          </m:sup>
        </m:sSup>
        <m: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3</m:t>
            </m:r>
          </m:e>
          <m:sup>
            <m:r>
              <w:rPr>
                <w:rFonts w:ascii="Cambria Math" w:eastAsia="宋体" w:hAnsi="Cambria Math"/>
              </w:rPr>
              <m:t>3</m:t>
            </m:r>
          </m:sup>
        </m:sSup>
        <m: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153</m:t>
            </m:r>
          </m:e>
          <m:sup/>
        </m:sSup>
      </m:oMath>
      <w:r w:rsidR="00F26CB2">
        <w:rPr>
          <w:rFonts w:ascii="宋体" w:eastAsia="宋体" w:hAnsi="宋体" w:hint="eastAsia"/>
        </w:rPr>
        <w:t>。</w:t>
      </w:r>
    </w:p>
    <w:p w14:paraId="50E890EF" w14:textId="77777777" w:rsidR="00E050F9" w:rsidRDefault="00E050F9" w:rsidP="00F26CB2">
      <w:pPr>
        <w:pStyle w:val="a3"/>
        <w:ind w:left="420" w:firstLineChars="0" w:firstLine="0"/>
        <w:rPr>
          <w:rFonts w:ascii="宋体" w:eastAsia="宋体" w:hAnsi="宋体"/>
        </w:rPr>
      </w:pPr>
    </w:p>
    <w:p w14:paraId="22336DB6" w14:textId="599674AB" w:rsidR="00E724FF" w:rsidRDefault="00F26CB2" w:rsidP="00CF7616">
      <w:pPr>
        <w:pStyle w:val="a3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3、 </w:t>
      </w:r>
      <w:r w:rsidRPr="00F26CB2">
        <w:rPr>
          <w:rFonts w:ascii="宋体" w:eastAsia="宋体" w:hAnsi="宋体" w:hint="eastAsia"/>
        </w:rPr>
        <w:t>假设有20个学生，</w:t>
      </w:r>
      <w:r>
        <w:rPr>
          <w:rFonts w:ascii="宋体" w:eastAsia="宋体" w:hAnsi="宋体" w:hint="eastAsia"/>
        </w:rPr>
        <w:t>成绩</w:t>
      </w:r>
      <w:r w:rsidRPr="00F26CB2">
        <w:rPr>
          <w:rFonts w:ascii="宋体" w:eastAsia="宋体" w:hAnsi="宋体" w:hint="eastAsia"/>
        </w:rPr>
        <w:t>在60～100之间</w:t>
      </w:r>
      <w:r w:rsidR="009C7F18">
        <w:rPr>
          <w:rFonts w:ascii="宋体" w:eastAsia="宋体" w:hAnsi="宋体" w:hint="eastAsia"/>
        </w:rPr>
        <w:t>（随机给出）</w:t>
      </w:r>
      <w:r w:rsidR="00E050F9">
        <w:rPr>
          <w:rFonts w:ascii="宋体" w:eastAsia="宋体" w:hAnsi="宋体" w:hint="eastAsia"/>
        </w:rPr>
        <w:t>。编写一个函数， 检查所传入的学生成绩列表</w:t>
      </w:r>
      <w:r w:rsidRPr="00F26CB2">
        <w:rPr>
          <w:rFonts w:ascii="宋体" w:eastAsia="宋体" w:hAnsi="宋体" w:hint="eastAsia"/>
        </w:rPr>
        <w:t>，</w:t>
      </w:r>
      <w:r w:rsidR="009C7F18">
        <w:rPr>
          <w:rFonts w:ascii="宋体" w:eastAsia="宋体" w:hAnsi="宋体" w:hint="eastAsia"/>
        </w:rPr>
        <w:t>统计出6</w:t>
      </w:r>
      <w:r w:rsidR="009C7F18">
        <w:rPr>
          <w:rFonts w:ascii="宋体" w:eastAsia="宋体" w:hAnsi="宋体"/>
        </w:rPr>
        <w:t>0-69</w:t>
      </w:r>
      <w:r w:rsidR="009C7F18">
        <w:rPr>
          <w:rFonts w:ascii="宋体" w:eastAsia="宋体" w:hAnsi="宋体" w:hint="eastAsia"/>
        </w:rPr>
        <w:t>、7</w:t>
      </w:r>
      <w:r w:rsidR="009C7F18">
        <w:rPr>
          <w:rFonts w:ascii="宋体" w:eastAsia="宋体" w:hAnsi="宋体"/>
        </w:rPr>
        <w:t>0-79</w:t>
      </w:r>
      <w:r w:rsidR="009C7F18">
        <w:rPr>
          <w:rFonts w:ascii="宋体" w:eastAsia="宋体" w:hAnsi="宋体" w:hint="eastAsia"/>
        </w:rPr>
        <w:t>、8</w:t>
      </w:r>
      <w:r w:rsidR="009C7F18">
        <w:rPr>
          <w:rFonts w:ascii="宋体" w:eastAsia="宋体" w:hAnsi="宋体"/>
        </w:rPr>
        <w:t>0-89</w:t>
      </w:r>
      <w:r w:rsidR="009C7F18">
        <w:rPr>
          <w:rFonts w:ascii="宋体" w:eastAsia="宋体" w:hAnsi="宋体" w:hint="eastAsia"/>
        </w:rPr>
        <w:t>、9</w:t>
      </w:r>
      <w:r w:rsidR="009C7F18">
        <w:rPr>
          <w:rFonts w:ascii="宋体" w:eastAsia="宋体" w:hAnsi="宋体"/>
        </w:rPr>
        <w:t>0</w:t>
      </w:r>
      <w:r w:rsidR="009C7F18">
        <w:rPr>
          <w:rFonts w:ascii="宋体" w:eastAsia="宋体" w:hAnsi="宋体" w:hint="eastAsia"/>
        </w:rPr>
        <w:t>分以上的各段成绩的学生人数</w:t>
      </w:r>
      <w:r w:rsidR="00E050F9">
        <w:rPr>
          <w:rFonts w:ascii="宋体" w:eastAsia="宋体" w:hAnsi="宋体" w:hint="eastAsia"/>
        </w:rPr>
        <w:t>，并作为一个字典返回，</w:t>
      </w:r>
      <w:r w:rsidR="0094455F">
        <w:rPr>
          <w:rFonts w:ascii="宋体" w:eastAsia="宋体" w:hAnsi="宋体" w:hint="eastAsia"/>
        </w:rPr>
        <w:t>在函数调用后进行输出</w:t>
      </w:r>
      <w:r w:rsidR="009C7F18">
        <w:rPr>
          <w:rFonts w:ascii="宋体" w:eastAsia="宋体" w:hAnsi="宋体" w:hint="eastAsia"/>
        </w:rPr>
        <w:t>。</w:t>
      </w:r>
    </w:p>
    <w:p w14:paraId="7C2690EA" w14:textId="6E9267CD" w:rsidR="009C7F18" w:rsidRDefault="009C7F18" w:rsidP="00CF7616">
      <w:pPr>
        <w:pStyle w:val="a3"/>
        <w:ind w:left="360" w:firstLineChars="0" w:firstLine="0"/>
        <w:rPr>
          <w:rFonts w:ascii="宋体" w:eastAsia="宋体" w:hAnsi="宋体"/>
        </w:rPr>
      </w:pPr>
    </w:p>
    <w:p w14:paraId="01A51AFD" w14:textId="28AA9C2A" w:rsidR="009C7F18" w:rsidRDefault="009C7F18" w:rsidP="00CF7616">
      <w:pPr>
        <w:pStyle w:val="a3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4、 </w:t>
      </w:r>
      <w:r w:rsidR="00E050F9">
        <w:rPr>
          <w:rFonts w:ascii="宋体" w:eastAsia="宋体" w:hAnsi="宋体" w:hint="eastAsia"/>
        </w:rPr>
        <w:t>编写一个函数</w:t>
      </w:r>
      <w:r w:rsidR="00571774">
        <w:rPr>
          <w:rFonts w:ascii="宋体" w:eastAsia="宋体" w:hAnsi="宋体" w:hint="eastAsia"/>
        </w:rPr>
        <w:t>，根据传入的参数k</w:t>
      </w:r>
      <w:r w:rsidR="00352C78">
        <w:rPr>
          <w:rFonts w:ascii="宋体" w:eastAsia="宋体" w:hAnsi="宋体" w:hint="eastAsia"/>
        </w:rPr>
        <w:t>,</w:t>
      </w:r>
      <w:r w:rsidR="00352C78" w:rsidRPr="00352C78">
        <w:rPr>
          <w:rFonts w:ascii="宋体" w:eastAsia="宋体" w:hAnsi="宋体" w:hint="eastAsia"/>
        </w:rPr>
        <w:t>获取斐波那契数列中的</w:t>
      </w:r>
      <w:r w:rsidR="00352C78">
        <w:rPr>
          <w:rFonts w:ascii="宋体" w:eastAsia="宋体" w:hAnsi="宋体" w:hint="eastAsia"/>
        </w:rPr>
        <w:t>前</w:t>
      </w:r>
      <w:r w:rsidR="00571774">
        <w:rPr>
          <w:rFonts w:ascii="宋体" w:eastAsia="宋体" w:hAnsi="宋体" w:hint="eastAsia"/>
        </w:rPr>
        <w:t>k</w:t>
      </w:r>
      <w:r w:rsidR="00352C78" w:rsidRPr="00352C78">
        <w:rPr>
          <w:rFonts w:ascii="宋体" w:eastAsia="宋体" w:hAnsi="宋体" w:hint="eastAsia"/>
        </w:rPr>
        <w:t xml:space="preserve"> 个数</w:t>
      </w:r>
      <w:r w:rsidR="00352C78">
        <w:rPr>
          <w:rFonts w:ascii="宋体" w:eastAsia="宋体" w:hAnsi="宋体" w:hint="eastAsia"/>
        </w:rPr>
        <w:t>，并以列表返回，在函数调用后进行输出。</w:t>
      </w:r>
    </w:p>
    <w:p w14:paraId="001188ED" w14:textId="3BBE91A3" w:rsidR="00601447" w:rsidRDefault="00601447" w:rsidP="00CF7616">
      <w:pPr>
        <w:pStyle w:val="a3"/>
        <w:ind w:left="360" w:firstLineChars="0" w:firstLine="0"/>
        <w:rPr>
          <w:rFonts w:ascii="宋体" w:eastAsia="宋体" w:hAnsi="宋体"/>
        </w:rPr>
      </w:pPr>
    </w:p>
    <w:p w14:paraId="00D8CCB7" w14:textId="32FD6E24" w:rsidR="00601447" w:rsidRDefault="00601447" w:rsidP="00CF7616">
      <w:pPr>
        <w:pStyle w:val="a3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5、，</w:t>
      </w:r>
      <w:r w:rsidR="000274BD">
        <w:rPr>
          <w:rFonts w:ascii="宋体" w:eastAsia="宋体" w:hAnsi="宋体" w:hint="eastAsia"/>
        </w:rPr>
        <w:t>对于有效密码，直接输出该密码；</w:t>
      </w:r>
      <w:r>
        <w:rPr>
          <w:rFonts w:ascii="宋体" w:eastAsia="宋体" w:hAnsi="宋体" w:hint="eastAsia"/>
        </w:rPr>
        <w:t>对于不符合标准</w:t>
      </w:r>
      <w:r w:rsidR="000274BD">
        <w:rPr>
          <w:rFonts w:ascii="宋体" w:eastAsia="宋体" w:hAnsi="宋体" w:hint="eastAsia"/>
        </w:rPr>
        <w:t>的密码</w:t>
      </w:r>
      <w:r>
        <w:rPr>
          <w:rFonts w:ascii="宋体" w:eastAsia="宋体" w:hAnsi="宋体" w:hint="eastAsia"/>
        </w:rPr>
        <w:t>，输出出错提示。</w:t>
      </w:r>
      <w:r w:rsidR="000274BD">
        <w:rPr>
          <w:rFonts w:ascii="宋体" w:eastAsia="宋体" w:hAnsi="宋体" w:hint="eastAsia"/>
        </w:rPr>
        <w:t>以下是</w:t>
      </w:r>
      <w:r>
        <w:rPr>
          <w:rFonts w:ascii="宋体" w:eastAsia="宋体" w:hAnsi="宋体" w:hint="eastAsia"/>
        </w:rPr>
        <w:t xml:space="preserve">检查密码的标准： </w:t>
      </w:r>
    </w:p>
    <w:p w14:paraId="082D9B0C" w14:textId="0119865A" w:rsidR="00601447" w:rsidRDefault="00601447" w:rsidP="00601447">
      <w:pPr>
        <w:pStyle w:val="a3"/>
        <w:ind w:left="360" w:firstLineChars="50" w:firstLine="105"/>
        <w:rPr>
          <w:rFonts w:ascii="宋体" w:eastAsia="宋体" w:hAnsi="宋体"/>
        </w:rPr>
      </w:pPr>
      <w:r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)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[</w:t>
      </w:r>
      <w:r>
        <w:rPr>
          <w:rFonts w:ascii="宋体" w:eastAsia="宋体" w:hAnsi="宋体"/>
        </w:rPr>
        <w:t>a-z]</w:t>
      </w:r>
      <w:r>
        <w:rPr>
          <w:rFonts w:ascii="宋体" w:eastAsia="宋体" w:hAnsi="宋体" w:hint="eastAsia"/>
        </w:rPr>
        <w:t>之间至少有一个字母；</w:t>
      </w:r>
    </w:p>
    <w:p w14:paraId="3AF46420" w14:textId="77777777" w:rsidR="00601447" w:rsidRDefault="00601447" w:rsidP="00601447">
      <w:pPr>
        <w:pStyle w:val="a3"/>
        <w:ind w:left="360" w:firstLineChars="50" w:firstLine="10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</w:t>
      </w:r>
      <w:r>
        <w:rPr>
          <w:rFonts w:ascii="宋体" w:eastAsia="宋体" w:hAnsi="宋体"/>
        </w:rPr>
        <w:t>) [A-Z]</w:t>
      </w:r>
      <w:r>
        <w:rPr>
          <w:rFonts w:ascii="宋体" w:eastAsia="宋体" w:hAnsi="宋体" w:hint="eastAsia"/>
        </w:rPr>
        <w:t>之间至少有一个字母；</w:t>
      </w:r>
    </w:p>
    <w:p w14:paraId="7BC4105E" w14:textId="77777777" w:rsidR="00601447" w:rsidRDefault="00601447" w:rsidP="00601447">
      <w:pPr>
        <w:pStyle w:val="a3"/>
        <w:ind w:left="360" w:firstLineChars="50" w:firstLine="10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3)</w:t>
      </w:r>
      <w:r>
        <w:rPr>
          <w:rFonts w:ascii="宋体" w:eastAsia="宋体" w:hAnsi="宋体"/>
        </w:rPr>
        <w:t xml:space="preserve"> [0-9]</w:t>
      </w:r>
      <w:r>
        <w:rPr>
          <w:rFonts w:ascii="宋体" w:eastAsia="宋体" w:hAnsi="宋体" w:hint="eastAsia"/>
        </w:rPr>
        <w:t>之间至少有一个数字；</w:t>
      </w:r>
    </w:p>
    <w:p w14:paraId="3729FF67" w14:textId="77777777" w:rsidR="00601447" w:rsidRDefault="00601447" w:rsidP="00601447">
      <w:pPr>
        <w:pStyle w:val="a3"/>
        <w:ind w:left="360" w:firstLineChars="50" w:firstLine="10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4</w:t>
      </w:r>
      <w:r>
        <w:rPr>
          <w:rFonts w:ascii="宋体" w:eastAsia="宋体" w:hAnsi="宋体"/>
        </w:rPr>
        <w:t>) [</w:t>
      </w:r>
      <w:r>
        <w:rPr>
          <w:rFonts w:ascii="宋体" w:eastAsia="宋体" w:hAnsi="宋体" w:hint="eastAsia"/>
        </w:rPr>
        <w:t>￥@</w:t>
      </w:r>
      <w:r>
        <w:rPr>
          <w:rFonts w:ascii="宋体" w:eastAsia="宋体" w:hAnsi="宋体"/>
        </w:rPr>
        <w:t>#</w:t>
      </w:r>
      <w:r>
        <w:rPr>
          <w:rFonts w:ascii="宋体" w:eastAsia="宋体" w:hAnsi="宋体" w:hint="eastAsia"/>
        </w:rPr>
        <w:t>！</w:t>
      </w:r>
      <w:r>
        <w:rPr>
          <w:rFonts w:ascii="宋体" w:eastAsia="宋体" w:hAnsi="宋体"/>
        </w:rPr>
        <w:t>]</w:t>
      </w:r>
      <w:r>
        <w:rPr>
          <w:rFonts w:ascii="宋体" w:eastAsia="宋体" w:hAnsi="宋体" w:hint="eastAsia"/>
        </w:rPr>
        <w:t>中间至少有一个字符；</w:t>
      </w:r>
    </w:p>
    <w:p w14:paraId="18E5F422" w14:textId="2279DB25" w:rsidR="00601447" w:rsidRPr="00601447" w:rsidRDefault="00601447" w:rsidP="00601447">
      <w:pPr>
        <w:pStyle w:val="a3"/>
        <w:ind w:left="360" w:firstLineChars="50" w:firstLine="10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5</w:t>
      </w:r>
      <w:r>
        <w:rPr>
          <w:rFonts w:ascii="宋体" w:eastAsia="宋体" w:hAnsi="宋体"/>
        </w:rPr>
        <w:t>)</w:t>
      </w:r>
      <w:r>
        <w:rPr>
          <w:rFonts w:ascii="宋体" w:eastAsia="宋体" w:hAnsi="宋体" w:hint="eastAsia"/>
        </w:rPr>
        <w:t>密码的最短长度为6；</w:t>
      </w:r>
    </w:p>
    <w:p w14:paraId="5E7E8C50" w14:textId="68BBB68C" w:rsidR="00E050F9" w:rsidRDefault="000274BD" w:rsidP="00CF7616">
      <w:pPr>
        <w:pStyle w:val="a3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请使用以下密码依次作为函数的输入，测试函数。</w:t>
      </w:r>
      <w:r w:rsidR="002D6801">
        <w:rPr>
          <w:rFonts w:ascii="宋体" w:eastAsia="宋体" w:hAnsi="宋体" w:hint="eastAsia"/>
        </w:rPr>
        <w:t xml:space="preserve"> AB</w:t>
      </w:r>
      <w:r w:rsidR="002D6801">
        <w:rPr>
          <w:rFonts w:ascii="宋体" w:eastAsia="宋体" w:hAnsi="宋体"/>
        </w:rPr>
        <w:t>123cd#, e F4</w:t>
      </w:r>
      <w:proofErr w:type="gramStart"/>
      <w:r w:rsidR="002D6801">
        <w:rPr>
          <w:rFonts w:ascii="宋体" w:eastAsia="宋体" w:hAnsi="宋体"/>
        </w:rPr>
        <w:t>@ ,</w:t>
      </w:r>
      <w:proofErr w:type="gramEnd"/>
      <w:r w:rsidR="002D6801">
        <w:rPr>
          <w:rFonts w:ascii="宋体" w:eastAsia="宋体" w:hAnsi="宋体"/>
        </w:rPr>
        <w:t xml:space="preserve"> 5G6h*,  78Ij90  </w:t>
      </w:r>
    </w:p>
    <w:p w14:paraId="7CDF6245" w14:textId="782250C8" w:rsidR="00846079" w:rsidRDefault="003E10EE" w:rsidP="003E10EE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</w:rPr>
      </w:pPr>
      <w:r w:rsidRPr="003E10EE">
        <w:rPr>
          <w:rFonts w:ascii="宋体" w:eastAsia="宋体" w:hAnsi="宋体" w:hint="eastAsia"/>
          <w:b/>
          <w:sz w:val="24"/>
        </w:rPr>
        <w:t>源程序</w:t>
      </w:r>
      <w:r>
        <w:rPr>
          <w:rFonts w:ascii="宋体" w:eastAsia="宋体" w:hAnsi="宋体" w:hint="eastAsia"/>
          <w:b/>
          <w:sz w:val="24"/>
        </w:rPr>
        <w:t xml:space="preserve"> （有多个源程序文件时，请按下表自行附加表格）</w:t>
      </w:r>
    </w:p>
    <w:p w14:paraId="57820257" w14:textId="77777777" w:rsidR="00601447" w:rsidRDefault="00601447" w:rsidP="00601447">
      <w:pPr>
        <w:pStyle w:val="a3"/>
        <w:ind w:left="440" w:firstLineChars="0" w:firstLine="0"/>
        <w:rPr>
          <w:rFonts w:ascii="宋体" w:eastAsia="宋体" w:hAnsi="宋体"/>
          <w:b/>
          <w:sz w:val="24"/>
        </w:rPr>
      </w:pPr>
    </w:p>
    <w:tbl>
      <w:tblPr>
        <w:tblStyle w:val="a4"/>
        <w:tblW w:w="0" w:type="auto"/>
        <w:tblInd w:w="440" w:type="dxa"/>
        <w:tblLook w:val="04A0" w:firstRow="1" w:lastRow="0" w:firstColumn="1" w:lastColumn="0" w:noHBand="0" w:noVBand="1"/>
      </w:tblPr>
      <w:tblGrid>
        <w:gridCol w:w="1256"/>
        <w:gridCol w:w="7078"/>
      </w:tblGrid>
      <w:tr w:rsidR="003E10EE" w14:paraId="412DF753" w14:textId="77777777" w:rsidTr="003E10EE">
        <w:trPr>
          <w:trHeight w:val="554"/>
        </w:trPr>
        <w:tc>
          <w:tcPr>
            <w:tcW w:w="1256" w:type="dxa"/>
            <w:vAlign w:val="center"/>
          </w:tcPr>
          <w:p w14:paraId="677666A3" w14:textId="3A17FDE4" w:rsidR="003E10EE" w:rsidRPr="003E10EE" w:rsidRDefault="003E10EE" w:rsidP="003E10EE">
            <w:pPr>
              <w:pStyle w:val="a3"/>
              <w:ind w:firstLineChars="0" w:firstLine="0"/>
            </w:pPr>
            <w:r w:rsidRPr="003E10EE">
              <w:rPr>
                <w:rFonts w:hint="eastAsia"/>
              </w:rPr>
              <w:t>文件名：</w:t>
            </w:r>
          </w:p>
        </w:tc>
        <w:tc>
          <w:tcPr>
            <w:tcW w:w="7078" w:type="dxa"/>
          </w:tcPr>
          <w:p w14:paraId="444C60E5" w14:textId="3C5C7C1D" w:rsidR="003E10EE" w:rsidRDefault="00FD28ED" w:rsidP="00CA7588">
            <w:pPr>
              <w:pStyle w:val="a3"/>
              <w:ind w:firstLineChars="0" w:firstLine="0"/>
            </w:pPr>
            <w:r>
              <w:t>T</w:t>
            </w:r>
            <w:r>
              <w:rPr>
                <w:rFonts w:hint="eastAsia"/>
              </w:rPr>
              <w:t>est1</w:t>
            </w:r>
            <w:r>
              <w:t>.py</w:t>
            </w:r>
          </w:p>
        </w:tc>
      </w:tr>
      <w:tr w:rsidR="003E10EE" w14:paraId="19C154EA" w14:textId="77777777" w:rsidTr="00CA7588">
        <w:trPr>
          <w:trHeight w:val="567"/>
        </w:trPr>
        <w:tc>
          <w:tcPr>
            <w:tcW w:w="8334" w:type="dxa"/>
            <w:gridSpan w:val="2"/>
          </w:tcPr>
          <w:p w14:paraId="73D2AD15" w14:textId="77777777" w:rsidR="003E10EE" w:rsidRPr="003E10EE" w:rsidRDefault="003E10EE" w:rsidP="00CA7588">
            <w:pPr>
              <w:pStyle w:val="a3"/>
              <w:ind w:firstLineChars="0" w:firstLine="0"/>
            </w:pPr>
            <w:r w:rsidRPr="003E10EE">
              <w:rPr>
                <w:rFonts w:hint="eastAsia"/>
              </w:rPr>
              <w:t>代码：</w:t>
            </w:r>
            <w:r w:rsidRPr="003E10EE">
              <w:rPr>
                <w:rFonts w:hint="eastAsia"/>
              </w:rPr>
              <w:t xml:space="preserve"> </w:t>
            </w:r>
          </w:p>
          <w:p w14:paraId="701C58F3" w14:textId="77777777" w:rsidR="00FD28ED" w:rsidRPr="00FD28ED" w:rsidRDefault="00FD28ED" w:rsidP="00FD28ED">
            <w:pPr>
              <w:widowControl/>
              <w:shd w:val="clear" w:color="auto" w:fill="2B2B2B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</w:pPr>
            <w:r w:rsidRPr="00FD28ED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def </w:t>
            </w:r>
            <w:proofErr w:type="spellStart"/>
            <w:r w:rsidRPr="00FD28ED">
              <w:rPr>
                <w:rFonts w:ascii="Consolas" w:eastAsia="宋体" w:hAnsi="Consolas" w:cs="宋体"/>
                <w:color w:val="FFC66D"/>
                <w:kern w:val="0"/>
                <w:sz w:val="20"/>
                <w:szCs w:val="20"/>
              </w:rPr>
              <w:t>zhengchu</w:t>
            </w:r>
            <w:proofErr w:type="spellEnd"/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proofErr w:type="spellStart"/>
            <w:proofErr w:type="gramStart"/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a</w:t>
            </w:r>
            <w:r w:rsidRPr="00FD28ED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b</w:t>
            </w:r>
            <w:proofErr w:type="spellEnd"/>
            <w:proofErr w:type="gramEnd"/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: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li=[]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</w:t>
            </w:r>
            <w:r w:rsidRPr="00FD28ED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i</w:t>
            </w:r>
            <w:proofErr w:type="spellEnd"/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</w:t>
            </w:r>
            <w:r w:rsidRPr="00FD28ED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n </w:t>
            </w:r>
            <w:r w:rsidRPr="00FD28ED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range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a</w:t>
            </w:r>
            <w:r w:rsidRPr="00FD28ED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, 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b+</w:t>
            </w:r>
            <w:r w:rsidRPr="00FD28ED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 :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</w:t>
            </w:r>
            <w:r w:rsidRPr="00FD28ED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f 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i%</w:t>
            </w:r>
            <w:r w:rsidRPr="00FD28ED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23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==</w:t>
            </w:r>
            <w:r w:rsidRPr="00FD28ED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0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: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   </w:t>
            </w:r>
            <w:proofErr w:type="spellStart"/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li.append</w:t>
            </w:r>
            <w:proofErr w:type="spellEnd"/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proofErr w:type="spellStart"/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i</w:t>
            </w:r>
            <w:proofErr w:type="spellEnd"/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lastRenderedPageBreak/>
              <w:t xml:space="preserve">    </w:t>
            </w:r>
            <w:r w:rsidRPr="00FD28ED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return </w:t>
            </w:r>
            <w:r w:rsidRPr="00FD28ED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tuple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li)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count = </w:t>
            </w:r>
            <w:proofErr w:type="spellStart"/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zhengchu</w:t>
            </w:r>
            <w:proofErr w:type="spellEnd"/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FD28ED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00</w:t>
            </w:r>
            <w:r w:rsidRPr="00FD28ED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FD28ED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300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FD28ED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 xml:space="preserve">print </w:t>
            </w:r>
            <w:r w:rsidRPr="00FD28ED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count)</w:t>
            </w:r>
          </w:p>
          <w:p w14:paraId="79ADF11E" w14:textId="77777777" w:rsidR="003E10EE" w:rsidRPr="00FD28ED" w:rsidRDefault="003E10EE" w:rsidP="00CA7588">
            <w:pPr>
              <w:pStyle w:val="a3"/>
              <w:ind w:firstLineChars="0" w:firstLine="0"/>
            </w:pPr>
          </w:p>
          <w:p w14:paraId="4BE4DD47" w14:textId="77777777" w:rsidR="00601447" w:rsidRDefault="00601447" w:rsidP="00CA7588">
            <w:pPr>
              <w:pStyle w:val="a3"/>
              <w:ind w:firstLineChars="0" w:firstLine="0"/>
            </w:pPr>
          </w:p>
          <w:p w14:paraId="1B760598" w14:textId="21080642" w:rsidR="00601447" w:rsidRPr="003E10EE" w:rsidRDefault="00601447" w:rsidP="00CA7588">
            <w:pPr>
              <w:pStyle w:val="a3"/>
              <w:ind w:firstLineChars="0" w:firstLine="0"/>
            </w:pPr>
          </w:p>
        </w:tc>
      </w:tr>
    </w:tbl>
    <w:p w14:paraId="3C5B0014" w14:textId="77777777" w:rsidR="003E10EE" w:rsidRPr="00FD28ED" w:rsidRDefault="003E10EE" w:rsidP="003E10EE">
      <w:pPr>
        <w:pStyle w:val="a3"/>
        <w:ind w:left="440" w:firstLineChars="0" w:firstLine="0"/>
        <w:rPr>
          <w:rFonts w:ascii="宋体" w:eastAsia="宋体" w:hAnsi="宋体"/>
          <w:b/>
          <w:sz w:val="24"/>
        </w:rPr>
      </w:pPr>
    </w:p>
    <w:tbl>
      <w:tblPr>
        <w:tblStyle w:val="a4"/>
        <w:tblW w:w="0" w:type="auto"/>
        <w:tblInd w:w="440" w:type="dxa"/>
        <w:tblLook w:val="04A0" w:firstRow="1" w:lastRow="0" w:firstColumn="1" w:lastColumn="0" w:noHBand="0" w:noVBand="1"/>
      </w:tblPr>
      <w:tblGrid>
        <w:gridCol w:w="1256"/>
        <w:gridCol w:w="7078"/>
      </w:tblGrid>
      <w:tr w:rsidR="00FD28ED" w:rsidRPr="003E10EE" w14:paraId="3B04281A" w14:textId="77777777" w:rsidTr="005A5265">
        <w:trPr>
          <w:gridAfter w:val="1"/>
          <w:wAfter w:w="7078" w:type="dxa"/>
          <w:trHeight w:val="554"/>
        </w:trPr>
        <w:tc>
          <w:tcPr>
            <w:tcW w:w="1256" w:type="dxa"/>
            <w:vAlign w:val="center"/>
          </w:tcPr>
          <w:p w14:paraId="5623EB3B" w14:textId="7AB793ED" w:rsidR="00FD28ED" w:rsidRPr="003E10EE" w:rsidRDefault="00FD28ED" w:rsidP="005A5265">
            <w:pPr>
              <w:pStyle w:val="a3"/>
              <w:ind w:firstLineChars="0" w:firstLine="0"/>
            </w:pPr>
            <w:r w:rsidRPr="003E10EE">
              <w:rPr>
                <w:rFonts w:hint="eastAsia"/>
              </w:rPr>
              <w:t>文件名：</w:t>
            </w:r>
            <w:r>
              <w:rPr>
                <w:rFonts w:hint="eastAsia"/>
              </w:rPr>
              <w:t>t</w:t>
            </w:r>
            <w:r>
              <w:t>est2</w:t>
            </w:r>
          </w:p>
        </w:tc>
      </w:tr>
      <w:tr w:rsidR="00FD28ED" w:rsidRPr="003E10EE" w14:paraId="5C991011" w14:textId="77777777" w:rsidTr="005A5265">
        <w:trPr>
          <w:trHeight w:val="567"/>
        </w:trPr>
        <w:tc>
          <w:tcPr>
            <w:tcW w:w="8334" w:type="dxa"/>
            <w:gridSpan w:val="2"/>
          </w:tcPr>
          <w:p w14:paraId="298335FA" w14:textId="77777777" w:rsidR="00FD28ED" w:rsidRPr="003E10EE" w:rsidRDefault="00FD28ED" w:rsidP="005A5265">
            <w:pPr>
              <w:pStyle w:val="a3"/>
              <w:ind w:firstLineChars="0" w:firstLine="0"/>
            </w:pPr>
            <w:r w:rsidRPr="003E10EE">
              <w:rPr>
                <w:rFonts w:hint="eastAsia"/>
              </w:rPr>
              <w:t>代码：</w:t>
            </w:r>
            <w:r w:rsidRPr="003E10EE">
              <w:rPr>
                <w:rFonts w:hint="eastAsia"/>
              </w:rPr>
              <w:t xml:space="preserve"> </w:t>
            </w:r>
          </w:p>
          <w:p w14:paraId="04349C05" w14:textId="77777777" w:rsidR="00971D1F" w:rsidRPr="00971D1F" w:rsidRDefault="00971D1F" w:rsidP="00971D1F">
            <w:pPr>
              <w:widowControl/>
              <w:shd w:val="clear" w:color="auto" w:fill="2B2B2B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</w:pP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i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n 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range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00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000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x =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i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//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00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br/>
              <w:t xml:space="preserve">    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y = (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i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-x*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00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//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0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br/>
              <w:t xml:space="preserve">    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z = (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i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-x*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00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-y*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0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f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i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== 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ow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x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3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+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ow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y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3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+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ow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z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3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i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</w:p>
          <w:p w14:paraId="68BD492F" w14:textId="77777777" w:rsidR="00FD28ED" w:rsidRPr="00971D1F" w:rsidRDefault="00FD28ED" w:rsidP="005A5265">
            <w:pPr>
              <w:pStyle w:val="a3"/>
              <w:ind w:firstLineChars="0" w:firstLine="0"/>
            </w:pPr>
          </w:p>
          <w:p w14:paraId="40AD8A22" w14:textId="77777777" w:rsidR="00FD28ED" w:rsidRPr="003E10EE" w:rsidRDefault="00FD28ED" w:rsidP="005A5265">
            <w:pPr>
              <w:pStyle w:val="a3"/>
              <w:ind w:firstLineChars="0" w:firstLine="0"/>
            </w:pPr>
          </w:p>
        </w:tc>
      </w:tr>
    </w:tbl>
    <w:p w14:paraId="6FC49732" w14:textId="6AF9435F" w:rsidR="00DF5D6B" w:rsidRPr="00FD28ED" w:rsidRDefault="00DF5D6B" w:rsidP="00DF5D6B">
      <w:pPr>
        <w:pStyle w:val="a3"/>
        <w:ind w:left="360" w:firstLineChars="0" w:firstLine="0"/>
        <w:rPr>
          <w:rFonts w:ascii="宋体" w:eastAsia="宋体" w:hAnsi="宋体"/>
        </w:rPr>
      </w:pPr>
    </w:p>
    <w:tbl>
      <w:tblPr>
        <w:tblStyle w:val="a4"/>
        <w:tblW w:w="0" w:type="auto"/>
        <w:tblInd w:w="440" w:type="dxa"/>
        <w:tblLook w:val="04A0" w:firstRow="1" w:lastRow="0" w:firstColumn="1" w:lastColumn="0" w:noHBand="0" w:noVBand="1"/>
      </w:tblPr>
      <w:tblGrid>
        <w:gridCol w:w="1256"/>
        <w:gridCol w:w="7078"/>
      </w:tblGrid>
      <w:tr w:rsidR="00FD28ED" w:rsidRPr="003E10EE" w14:paraId="625BD45C" w14:textId="77777777" w:rsidTr="005A5265">
        <w:trPr>
          <w:gridAfter w:val="1"/>
          <w:wAfter w:w="7078" w:type="dxa"/>
          <w:trHeight w:val="554"/>
        </w:trPr>
        <w:tc>
          <w:tcPr>
            <w:tcW w:w="1256" w:type="dxa"/>
            <w:vAlign w:val="center"/>
          </w:tcPr>
          <w:p w14:paraId="770A5495" w14:textId="313882EE" w:rsidR="00FD28ED" w:rsidRPr="003E10EE" w:rsidRDefault="00FD28ED" w:rsidP="005A5265">
            <w:pPr>
              <w:pStyle w:val="a3"/>
              <w:ind w:firstLineChars="0" w:firstLine="0"/>
            </w:pPr>
            <w:r w:rsidRPr="003E10EE">
              <w:rPr>
                <w:rFonts w:hint="eastAsia"/>
              </w:rPr>
              <w:t>文件名：</w:t>
            </w:r>
            <w:r w:rsidR="00362F05">
              <w:rPr>
                <w:rFonts w:hint="eastAsia"/>
              </w:rPr>
              <w:t>test3</w:t>
            </w:r>
          </w:p>
        </w:tc>
      </w:tr>
      <w:tr w:rsidR="00FD28ED" w:rsidRPr="003E10EE" w14:paraId="22D85652" w14:textId="77777777" w:rsidTr="005A5265">
        <w:trPr>
          <w:trHeight w:val="567"/>
        </w:trPr>
        <w:tc>
          <w:tcPr>
            <w:tcW w:w="8334" w:type="dxa"/>
            <w:gridSpan w:val="2"/>
          </w:tcPr>
          <w:p w14:paraId="77EEAD8D" w14:textId="77777777" w:rsidR="00FD28ED" w:rsidRPr="003E10EE" w:rsidRDefault="00FD28ED" w:rsidP="005A5265">
            <w:pPr>
              <w:pStyle w:val="a3"/>
              <w:ind w:firstLineChars="0" w:firstLine="0"/>
            </w:pPr>
            <w:r w:rsidRPr="003E10EE">
              <w:rPr>
                <w:rFonts w:hint="eastAsia"/>
              </w:rPr>
              <w:t>代码：</w:t>
            </w:r>
            <w:r w:rsidRPr="003E10EE">
              <w:rPr>
                <w:rFonts w:hint="eastAsia"/>
              </w:rPr>
              <w:t xml:space="preserve"> </w:t>
            </w:r>
          </w:p>
          <w:p w14:paraId="7E585706" w14:textId="77777777" w:rsidR="002728FB" w:rsidRPr="002728FB" w:rsidRDefault="002728FB" w:rsidP="002728FB">
            <w:pPr>
              <w:widowControl/>
              <w:shd w:val="clear" w:color="auto" w:fill="2B2B2B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</w:pP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mport 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random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>student = {}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i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n </w:t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range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2728FB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0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2728FB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20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: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name= 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proofErr w:type="spellStart"/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stu</w:t>
            </w:r>
            <w:proofErr w:type="spellEnd"/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+</w:t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str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proofErr w:type="spellStart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i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score = </w:t>
            </w:r>
            <w:proofErr w:type="spellStart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random.randint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2728FB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60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2728FB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00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student[name] = score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score1 = { k:v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k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v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n </w:t>
            </w:r>
            <w:proofErr w:type="spellStart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student.items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()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f 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v &gt;= </w:t>
            </w:r>
            <w:r w:rsidRPr="002728FB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90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}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score1)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成</w:t>
            </w:r>
            <w:r w:rsidRPr="002728FB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绩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90</w:t>
            </w:r>
            <w:r w:rsidRPr="002728FB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以上有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+</w:t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str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proofErr w:type="spellStart"/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len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score1))+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人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score2 = { k:v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k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v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n </w:t>
            </w:r>
            <w:proofErr w:type="spellStart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student.items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()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f </w:t>
            </w:r>
            <w:r w:rsidRPr="002728FB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80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&lt;=v&lt;</w:t>
            </w:r>
            <w:r w:rsidRPr="002728FB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90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}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score2)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成</w:t>
            </w:r>
            <w:r w:rsidRPr="002728FB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绩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80-89</w:t>
            </w:r>
            <w:r w:rsidRPr="002728FB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有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+</w:t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str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proofErr w:type="spellStart"/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len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score2))+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人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score3 = { k:v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k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v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n </w:t>
            </w:r>
            <w:proofErr w:type="spellStart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student.items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()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f </w:t>
            </w:r>
            <w:r w:rsidRPr="002728FB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70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&lt;=v&lt;</w:t>
            </w:r>
            <w:r w:rsidRPr="002728FB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80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}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score3)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成</w:t>
            </w:r>
            <w:r w:rsidRPr="002728FB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绩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70-79</w:t>
            </w:r>
            <w:r w:rsidRPr="002728FB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有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+</w:t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str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proofErr w:type="spellStart"/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len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score3))+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人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score4 = { k:v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k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v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n </w:t>
            </w:r>
            <w:proofErr w:type="spellStart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student.items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() </w:t>
            </w:r>
            <w:r w:rsidRPr="002728FB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f </w:t>
            </w:r>
            <w:r w:rsidRPr="002728FB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60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&lt;=v&lt;</w:t>
            </w:r>
            <w:r w:rsidRPr="002728FB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70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}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score4)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成</w:t>
            </w:r>
            <w:r w:rsidRPr="002728FB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绩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60-69</w:t>
            </w:r>
            <w:r w:rsidRPr="002728FB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有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+</w:t>
            </w:r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str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proofErr w:type="spellStart"/>
            <w:r w:rsidRPr="002728FB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len</w:t>
            </w:r>
            <w:proofErr w:type="spellEnd"/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score4))+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人</w:t>
            </w:r>
            <w:r w:rsidRPr="002728FB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2728FB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</w:p>
          <w:p w14:paraId="35CBE8AF" w14:textId="77777777" w:rsidR="00FD28ED" w:rsidRPr="002728FB" w:rsidRDefault="00FD28ED" w:rsidP="005A5265">
            <w:pPr>
              <w:pStyle w:val="a3"/>
              <w:ind w:firstLineChars="0" w:firstLine="0"/>
            </w:pPr>
          </w:p>
          <w:p w14:paraId="6AAA5052" w14:textId="77777777" w:rsidR="00FD28ED" w:rsidRPr="003E10EE" w:rsidRDefault="00FD28ED" w:rsidP="005A5265">
            <w:pPr>
              <w:pStyle w:val="a3"/>
              <w:ind w:firstLineChars="0" w:firstLine="0"/>
            </w:pPr>
          </w:p>
        </w:tc>
      </w:tr>
    </w:tbl>
    <w:p w14:paraId="23867424" w14:textId="60745D48" w:rsidR="00601447" w:rsidRDefault="00601447" w:rsidP="00DF5D6B">
      <w:pPr>
        <w:pStyle w:val="a3"/>
        <w:ind w:left="360" w:firstLineChars="0" w:firstLine="0"/>
        <w:rPr>
          <w:rFonts w:ascii="宋体" w:eastAsia="宋体" w:hAnsi="宋体"/>
        </w:rPr>
      </w:pPr>
    </w:p>
    <w:tbl>
      <w:tblPr>
        <w:tblStyle w:val="a4"/>
        <w:tblW w:w="0" w:type="auto"/>
        <w:tblInd w:w="440" w:type="dxa"/>
        <w:tblLook w:val="04A0" w:firstRow="1" w:lastRow="0" w:firstColumn="1" w:lastColumn="0" w:noHBand="0" w:noVBand="1"/>
      </w:tblPr>
      <w:tblGrid>
        <w:gridCol w:w="1256"/>
        <w:gridCol w:w="7078"/>
      </w:tblGrid>
      <w:tr w:rsidR="00FD28ED" w:rsidRPr="003E10EE" w14:paraId="6921C00F" w14:textId="77777777" w:rsidTr="005A5265">
        <w:trPr>
          <w:gridAfter w:val="1"/>
          <w:wAfter w:w="7078" w:type="dxa"/>
          <w:trHeight w:val="554"/>
        </w:trPr>
        <w:tc>
          <w:tcPr>
            <w:tcW w:w="1256" w:type="dxa"/>
            <w:vAlign w:val="center"/>
          </w:tcPr>
          <w:p w14:paraId="7D74139F" w14:textId="0B3FB4A9" w:rsidR="00FD28ED" w:rsidRPr="003E10EE" w:rsidRDefault="00FD28ED" w:rsidP="005A5265">
            <w:pPr>
              <w:pStyle w:val="a3"/>
              <w:ind w:firstLineChars="0" w:firstLine="0"/>
            </w:pPr>
            <w:r w:rsidRPr="003E10EE">
              <w:rPr>
                <w:rFonts w:hint="eastAsia"/>
              </w:rPr>
              <w:lastRenderedPageBreak/>
              <w:t>文件名：</w:t>
            </w:r>
            <w:r w:rsidR="00362F05">
              <w:rPr>
                <w:rFonts w:hint="eastAsia"/>
              </w:rPr>
              <w:t>test4</w:t>
            </w:r>
          </w:p>
        </w:tc>
      </w:tr>
      <w:tr w:rsidR="00FD28ED" w:rsidRPr="003E10EE" w14:paraId="484347C7" w14:textId="77777777" w:rsidTr="005A5265">
        <w:trPr>
          <w:trHeight w:val="567"/>
        </w:trPr>
        <w:tc>
          <w:tcPr>
            <w:tcW w:w="8334" w:type="dxa"/>
            <w:gridSpan w:val="2"/>
          </w:tcPr>
          <w:p w14:paraId="4ED1DEAF" w14:textId="77777777" w:rsidR="00FD28ED" w:rsidRPr="003E10EE" w:rsidRDefault="00FD28ED" w:rsidP="005A5265">
            <w:pPr>
              <w:pStyle w:val="a3"/>
              <w:ind w:firstLineChars="0" w:firstLine="0"/>
            </w:pPr>
            <w:r w:rsidRPr="003E10EE">
              <w:rPr>
                <w:rFonts w:hint="eastAsia"/>
              </w:rPr>
              <w:t>代码：</w:t>
            </w:r>
            <w:r w:rsidRPr="003E10EE">
              <w:rPr>
                <w:rFonts w:hint="eastAsia"/>
              </w:rPr>
              <w:t xml:space="preserve"> </w:t>
            </w:r>
          </w:p>
          <w:p w14:paraId="203CD46B" w14:textId="77777777" w:rsidR="00971D1F" w:rsidRPr="00971D1F" w:rsidRDefault="00971D1F" w:rsidP="00971D1F">
            <w:pPr>
              <w:widowControl/>
              <w:shd w:val="clear" w:color="auto" w:fill="2B2B2B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</w:pP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def </w:t>
            </w:r>
            <w:proofErr w:type="spellStart"/>
            <w:r w:rsidRPr="00971D1F">
              <w:rPr>
                <w:rFonts w:ascii="Consolas" w:eastAsia="宋体" w:hAnsi="Consolas" w:cs="宋体"/>
                <w:color w:val="FFC66D"/>
                <w:kern w:val="0"/>
                <w:sz w:val="20"/>
                <w:szCs w:val="20"/>
              </w:rPr>
              <w:t>fibo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n)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x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y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=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0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br/>
              <w:t xml:space="preserve">    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result = []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while 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y&lt;=n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result.append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y)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x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y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=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y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x+y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return 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result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while True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n=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int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input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"please input the number: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\n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"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)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f 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n&lt;=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0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"Wrong!"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else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break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br/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Fibonacci =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fibo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n)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n1 = </w:t>
            </w:r>
            <w:proofErr w:type="spellStart"/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len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Fibonacci)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f 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n == Fibonacci[n1-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]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%d</w:t>
            </w:r>
            <w:r w:rsidRPr="00971D1F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是第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%d</w:t>
            </w:r>
            <w:r w:rsidRPr="00971D1F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项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%(n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,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n1))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else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%d</w:t>
            </w:r>
            <w:r w:rsidRPr="00971D1F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不是斐波拉契数列的</w:t>
            </w:r>
            <w:r w:rsidRPr="00971D1F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项</w:t>
            </w:r>
            <w:r w:rsidRPr="00971D1F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！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%n)</w:t>
            </w:r>
          </w:p>
          <w:p w14:paraId="4F7CD8A5" w14:textId="77777777" w:rsidR="00FD28ED" w:rsidRPr="00971D1F" w:rsidRDefault="00FD28ED" w:rsidP="005A5265">
            <w:pPr>
              <w:pStyle w:val="a3"/>
              <w:ind w:firstLineChars="0" w:firstLine="0"/>
            </w:pPr>
          </w:p>
          <w:p w14:paraId="03900CAF" w14:textId="77777777" w:rsidR="00FD28ED" w:rsidRPr="003E10EE" w:rsidRDefault="00FD28ED" w:rsidP="005A5265">
            <w:pPr>
              <w:pStyle w:val="a3"/>
              <w:ind w:firstLineChars="0" w:firstLine="0"/>
            </w:pPr>
          </w:p>
        </w:tc>
      </w:tr>
    </w:tbl>
    <w:p w14:paraId="6B2B76A9" w14:textId="58256B98" w:rsidR="00FD28ED" w:rsidRDefault="00FD28ED" w:rsidP="00DF5D6B">
      <w:pPr>
        <w:pStyle w:val="a3"/>
        <w:ind w:left="360" w:firstLineChars="0" w:firstLine="0"/>
        <w:rPr>
          <w:rFonts w:ascii="宋体" w:eastAsia="宋体" w:hAnsi="宋体"/>
        </w:rPr>
      </w:pPr>
    </w:p>
    <w:tbl>
      <w:tblPr>
        <w:tblStyle w:val="a4"/>
        <w:tblW w:w="0" w:type="auto"/>
        <w:tblInd w:w="440" w:type="dxa"/>
        <w:tblLook w:val="04A0" w:firstRow="1" w:lastRow="0" w:firstColumn="1" w:lastColumn="0" w:noHBand="0" w:noVBand="1"/>
      </w:tblPr>
      <w:tblGrid>
        <w:gridCol w:w="1256"/>
        <w:gridCol w:w="7078"/>
      </w:tblGrid>
      <w:tr w:rsidR="00FD28ED" w:rsidRPr="003E10EE" w14:paraId="2118E00A" w14:textId="77777777" w:rsidTr="005A5265">
        <w:trPr>
          <w:gridAfter w:val="1"/>
          <w:wAfter w:w="7078" w:type="dxa"/>
          <w:trHeight w:val="554"/>
        </w:trPr>
        <w:tc>
          <w:tcPr>
            <w:tcW w:w="1256" w:type="dxa"/>
            <w:vAlign w:val="center"/>
          </w:tcPr>
          <w:p w14:paraId="6A357D68" w14:textId="529C4DF1" w:rsidR="00FD28ED" w:rsidRPr="003E10EE" w:rsidRDefault="00FD28ED" w:rsidP="005A5265">
            <w:pPr>
              <w:pStyle w:val="a3"/>
              <w:ind w:firstLineChars="0" w:firstLine="0"/>
            </w:pPr>
            <w:r w:rsidRPr="003E10EE">
              <w:rPr>
                <w:rFonts w:hint="eastAsia"/>
              </w:rPr>
              <w:t>文件名：</w:t>
            </w:r>
            <w:r w:rsidR="00362F05">
              <w:rPr>
                <w:rFonts w:hint="eastAsia"/>
              </w:rPr>
              <w:t>test5</w:t>
            </w:r>
          </w:p>
        </w:tc>
      </w:tr>
      <w:tr w:rsidR="00FD28ED" w:rsidRPr="003E10EE" w14:paraId="6EE2AF10" w14:textId="77777777" w:rsidTr="005A5265">
        <w:trPr>
          <w:trHeight w:val="567"/>
        </w:trPr>
        <w:tc>
          <w:tcPr>
            <w:tcW w:w="8334" w:type="dxa"/>
            <w:gridSpan w:val="2"/>
          </w:tcPr>
          <w:p w14:paraId="5257B0A1" w14:textId="77777777" w:rsidR="00FD28ED" w:rsidRPr="003E10EE" w:rsidRDefault="00FD28ED" w:rsidP="005A5265">
            <w:pPr>
              <w:pStyle w:val="a3"/>
              <w:ind w:firstLineChars="0" w:firstLine="0"/>
            </w:pPr>
            <w:r w:rsidRPr="003E10EE">
              <w:rPr>
                <w:rFonts w:hint="eastAsia"/>
              </w:rPr>
              <w:t>代码：</w:t>
            </w:r>
            <w:r w:rsidRPr="003E10EE">
              <w:rPr>
                <w:rFonts w:hint="eastAsia"/>
              </w:rPr>
              <w:t xml:space="preserve"> </w:t>
            </w:r>
          </w:p>
          <w:p w14:paraId="4F069D14" w14:textId="77777777" w:rsidR="00971D1F" w:rsidRPr="00971D1F" w:rsidRDefault="00971D1F" w:rsidP="00971D1F">
            <w:pPr>
              <w:widowControl/>
              <w:shd w:val="clear" w:color="auto" w:fill="2B2B2B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</w:pP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for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i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n 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range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0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password=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input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971D1F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请输</w:t>
            </w:r>
            <w:r w:rsidRPr="00971D1F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入你的密</w:t>
            </w:r>
            <w:r w:rsidRPr="00971D1F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码</w:t>
            </w:r>
            <w:r w:rsidRPr="00971D1F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：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.strip()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f </w:t>
            </w:r>
            <w:proofErr w:type="spellStart"/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len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password)&gt;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 xml:space="preserve">4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and </w:t>
            </w:r>
            <w:proofErr w:type="spellStart"/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len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password)&lt;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0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numlower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= 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0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br/>
              <w:t xml:space="preserve">       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numisupper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= 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0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br/>
              <w:t xml:space="preserve">       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numdigit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= 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0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br/>
              <w:t xml:space="preserve">       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for 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p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n 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password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   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f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p.islower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)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       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numlower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+=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br/>
              <w:t xml:space="preserve">            </w:t>
            </w:r>
            <w:proofErr w:type="spellStart"/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elif</w:t>
            </w:r>
            <w:proofErr w:type="spellEnd"/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p.isupper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)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       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numisupper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+=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br/>
              <w:t xml:space="preserve">            </w:t>
            </w:r>
            <w:proofErr w:type="spellStart"/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elif</w:t>
            </w:r>
            <w:proofErr w:type="spellEnd"/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p.isdigit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)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       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numdigit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+=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1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br/>
              <w:t xml:space="preserve">       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if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numlower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&gt; 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 xml:space="preserve">0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and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numdigit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&gt; 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 xml:space="preserve">0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 xml:space="preserve">and </w:t>
            </w:r>
            <w:proofErr w:type="spellStart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numisupper</w:t>
            </w:r>
            <w:proofErr w:type="spellEnd"/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 xml:space="preserve"> &gt; </w:t>
            </w:r>
            <w:r w:rsidRPr="00971D1F">
              <w:rPr>
                <w:rFonts w:ascii="Consolas" w:eastAsia="宋体" w:hAnsi="Consolas" w:cs="宋体"/>
                <w:color w:val="6897BB"/>
                <w:kern w:val="0"/>
                <w:sz w:val="20"/>
                <w:szCs w:val="20"/>
              </w:rPr>
              <w:t>0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    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971D1F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密</w:t>
            </w:r>
            <w:r w:rsidRPr="00971D1F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码</w:t>
            </w:r>
            <w:r w:rsidRPr="00971D1F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校</w:t>
            </w:r>
            <w:r w:rsidRPr="00971D1F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验</w:t>
            </w:r>
            <w:r w:rsidRPr="00971D1F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通</w:t>
            </w:r>
            <w:r w:rsidRPr="00971D1F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过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   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break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br/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lastRenderedPageBreak/>
              <w:t xml:space="preserve">        else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    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971D1F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密</w:t>
            </w:r>
            <w:r w:rsidRPr="00971D1F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码</w:t>
            </w:r>
            <w:r w:rsidRPr="00971D1F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不符合要求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</w:t>
            </w:r>
            <w:r w:rsidRPr="00971D1F">
              <w:rPr>
                <w:rFonts w:ascii="Consolas" w:eastAsia="宋体" w:hAnsi="Consolas" w:cs="宋体"/>
                <w:color w:val="CC7832"/>
                <w:kern w:val="0"/>
                <w:sz w:val="20"/>
                <w:szCs w:val="20"/>
              </w:rPr>
              <w:t>else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: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br/>
              <w:t xml:space="preserve">        </w:t>
            </w:r>
            <w:r w:rsidRPr="00971D1F">
              <w:rPr>
                <w:rFonts w:ascii="Consolas" w:eastAsia="宋体" w:hAnsi="Consolas" w:cs="宋体"/>
                <w:color w:val="8888C6"/>
                <w:kern w:val="0"/>
                <w:sz w:val="20"/>
                <w:szCs w:val="20"/>
              </w:rPr>
              <w:t>print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(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971D1F">
              <w:rPr>
                <w:rFonts w:ascii="Arial" w:eastAsia="宋体" w:hAnsi="Arial" w:cs="Arial"/>
                <w:color w:val="6A8759"/>
                <w:kern w:val="0"/>
                <w:sz w:val="20"/>
                <w:szCs w:val="20"/>
              </w:rPr>
              <w:t>长</w:t>
            </w:r>
            <w:r w:rsidRPr="00971D1F">
              <w:rPr>
                <w:rFonts w:ascii="BIZ UDGothic" w:eastAsia="BIZ UDGothic" w:hAnsi="BIZ UDGothic" w:cs="宋体" w:hint="eastAsia"/>
                <w:color w:val="6A8759"/>
                <w:kern w:val="0"/>
                <w:sz w:val="20"/>
                <w:szCs w:val="20"/>
              </w:rPr>
              <w:t>度不符合要求</w:t>
            </w:r>
            <w:r w:rsidRPr="00971D1F">
              <w:rPr>
                <w:rFonts w:ascii="Consolas" w:eastAsia="宋体" w:hAnsi="Consolas" w:cs="宋体"/>
                <w:color w:val="6A8759"/>
                <w:kern w:val="0"/>
                <w:sz w:val="20"/>
                <w:szCs w:val="20"/>
              </w:rPr>
              <w:t>'</w:t>
            </w:r>
            <w:r w:rsidRPr="00971D1F">
              <w:rPr>
                <w:rFonts w:ascii="Consolas" w:eastAsia="宋体" w:hAnsi="Consolas" w:cs="宋体"/>
                <w:color w:val="A9B7C6"/>
                <w:kern w:val="0"/>
                <w:sz w:val="20"/>
                <w:szCs w:val="20"/>
              </w:rPr>
              <w:t>)</w:t>
            </w:r>
          </w:p>
          <w:p w14:paraId="2A75B2C8" w14:textId="77777777" w:rsidR="00FD28ED" w:rsidRPr="00971D1F" w:rsidRDefault="00FD28ED" w:rsidP="005A5265">
            <w:pPr>
              <w:pStyle w:val="a3"/>
              <w:ind w:firstLineChars="0" w:firstLine="0"/>
            </w:pPr>
          </w:p>
          <w:p w14:paraId="00586B0B" w14:textId="77777777" w:rsidR="00FD28ED" w:rsidRDefault="00FD28ED" w:rsidP="005A5265">
            <w:pPr>
              <w:pStyle w:val="a3"/>
              <w:ind w:firstLineChars="0" w:firstLine="0"/>
            </w:pPr>
          </w:p>
          <w:p w14:paraId="5B0F23F1" w14:textId="77777777" w:rsidR="00FD28ED" w:rsidRPr="003E10EE" w:rsidRDefault="00FD28ED" w:rsidP="005A5265">
            <w:pPr>
              <w:pStyle w:val="a3"/>
              <w:ind w:firstLineChars="0" w:firstLine="0"/>
            </w:pPr>
          </w:p>
        </w:tc>
      </w:tr>
    </w:tbl>
    <w:p w14:paraId="2E9D78F1" w14:textId="77777777" w:rsidR="00FD28ED" w:rsidRPr="00FD28ED" w:rsidRDefault="00FD28ED" w:rsidP="00DF5D6B">
      <w:pPr>
        <w:pStyle w:val="a3"/>
        <w:ind w:left="360" w:firstLineChars="0" w:firstLine="0"/>
        <w:rPr>
          <w:rFonts w:ascii="宋体" w:eastAsia="宋体" w:hAnsi="宋体"/>
        </w:rPr>
      </w:pPr>
    </w:p>
    <w:p w14:paraId="42715111" w14:textId="4F4D3BA2" w:rsidR="003E10EE" w:rsidRDefault="003E10EE" w:rsidP="005C16C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</w:rPr>
      </w:pPr>
      <w:r>
        <w:rPr>
          <w:rFonts w:ascii="宋体" w:eastAsia="宋体" w:hAnsi="宋体" w:hint="eastAsia"/>
          <w:b/>
          <w:sz w:val="24"/>
        </w:rPr>
        <w:t>实验结果（</w:t>
      </w:r>
      <w:r w:rsidRPr="003E10EE">
        <w:rPr>
          <w:rFonts w:ascii="宋体" w:eastAsia="宋体" w:hAnsi="宋体" w:hint="eastAsia"/>
          <w:bCs/>
          <w:sz w:val="24"/>
        </w:rPr>
        <w:t>包括：系统运行测试的数据、程序运行截图</w:t>
      </w:r>
      <w:r>
        <w:rPr>
          <w:rFonts w:ascii="宋体" w:eastAsia="宋体" w:hAnsi="宋体" w:hint="eastAsia"/>
          <w:b/>
          <w:sz w:val="24"/>
        </w:rPr>
        <w:t>）</w:t>
      </w:r>
    </w:p>
    <w:p w14:paraId="60F58D71" w14:textId="67BDC2F4" w:rsidR="0094455F" w:rsidRDefault="00FD28ED" w:rsidP="0094455F">
      <w:pPr>
        <w:pStyle w:val="a3"/>
        <w:ind w:left="440" w:firstLineChars="0" w:firstLine="0"/>
        <w:rPr>
          <w:rFonts w:ascii="宋体" w:eastAsia="宋体" w:hAnsi="宋体"/>
          <w:b/>
          <w:sz w:val="24"/>
        </w:rPr>
      </w:pPr>
      <w:r>
        <w:rPr>
          <w:rFonts w:ascii="宋体" w:eastAsia="宋体" w:hAnsi="宋体"/>
          <w:b/>
          <w:sz w:val="24"/>
        </w:rPr>
        <w:t>Test1</w:t>
      </w:r>
    </w:p>
    <w:p w14:paraId="7B737087" w14:textId="24593024" w:rsidR="00971D1F" w:rsidRPr="00971D1F" w:rsidRDefault="00971D1F" w:rsidP="00971D1F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971D1F">
        <w:rPr>
          <w:rFonts w:ascii="宋体" w:eastAsia="宋体" w:hAnsi="宋体" w:cs="宋体"/>
          <w:noProof/>
          <w:kern w:val="0"/>
          <w:sz w:val="24"/>
        </w:rPr>
        <w:drawing>
          <wp:inline distT="0" distB="0" distL="0" distR="0" wp14:anchorId="14C2423A" wp14:editId="165DB799">
            <wp:extent cx="5727700" cy="1443355"/>
            <wp:effectExtent l="0" t="0" r="6350" b="444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307434" w14:textId="23D3DBF5" w:rsidR="00B25145" w:rsidRPr="00B25145" w:rsidRDefault="00B25145" w:rsidP="00B25145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75ED0C1D" w14:textId="77777777" w:rsidR="00B25145" w:rsidRDefault="00B25145" w:rsidP="0094455F">
      <w:pPr>
        <w:pStyle w:val="a3"/>
        <w:ind w:left="440" w:firstLineChars="0" w:firstLine="0"/>
        <w:rPr>
          <w:rFonts w:ascii="宋体" w:eastAsia="宋体" w:hAnsi="宋体"/>
          <w:b/>
          <w:sz w:val="24"/>
        </w:rPr>
      </w:pPr>
    </w:p>
    <w:p w14:paraId="79BFB203" w14:textId="0522D1B6" w:rsidR="00362F05" w:rsidRPr="00FD28ED" w:rsidRDefault="00362F05" w:rsidP="00FD28ED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05375507" w14:textId="77777777" w:rsidR="00362F05" w:rsidRDefault="00362F05" w:rsidP="00FD28ED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582EFDEF" w14:textId="77777777" w:rsidR="00362F05" w:rsidRDefault="00362F05" w:rsidP="00FD28ED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671C62A6" w14:textId="77777777" w:rsidR="00362F05" w:rsidRDefault="00362F05" w:rsidP="00FD28ED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1E1926A9" w14:textId="77777777" w:rsidR="00362F05" w:rsidRDefault="00362F05" w:rsidP="00FD28ED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2C2D63FA" w14:textId="77777777" w:rsidR="00362F05" w:rsidRDefault="00362F05" w:rsidP="00FD28ED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7E1628F7" w14:textId="15CDC122" w:rsidR="00362F05" w:rsidRDefault="00362F05" w:rsidP="00FD28ED">
      <w:pPr>
        <w:widowControl/>
        <w:jc w:val="left"/>
        <w:rPr>
          <w:rFonts w:ascii="宋体" w:eastAsia="宋体" w:hAnsi="宋体" w:cs="宋体"/>
          <w:kern w:val="0"/>
          <w:sz w:val="24"/>
        </w:rPr>
      </w:pPr>
      <w:r>
        <w:rPr>
          <w:rFonts w:ascii="宋体" w:eastAsia="宋体" w:hAnsi="宋体" w:cs="宋体"/>
          <w:kern w:val="0"/>
          <w:sz w:val="24"/>
        </w:rPr>
        <w:t>T</w:t>
      </w:r>
      <w:r>
        <w:rPr>
          <w:rFonts w:ascii="宋体" w:eastAsia="宋体" w:hAnsi="宋体" w:cs="宋体" w:hint="eastAsia"/>
          <w:kern w:val="0"/>
          <w:sz w:val="24"/>
        </w:rPr>
        <w:t>est2</w:t>
      </w:r>
    </w:p>
    <w:p w14:paraId="637AAD2A" w14:textId="563EC5AF" w:rsidR="00971D1F" w:rsidRPr="00971D1F" w:rsidRDefault="00971D1F" w:rsidP="00971D1F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971D1F">
        <w:rPr>
          <w:rFonts w:ascii="宋体" w:eastAsia="宋体" w:hAnsi="宋体" w:cs="宋体"/>
          <w:noProof/>
          <w:kern w:val="0"/>
          <w:sz w:val="24"/>
        </w:rPr>
        <w:drawing>
          <wp:inline distT="0" distB="0" distL="0" distR="0" wp14:anchorId="5A0095AB" wp14:editId="5F3A2F8B">
            <wp:extent cx="5727700" cy="1049020"/>
            <wp:effectExtent l="0" t="0" r="635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04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9E4618" w14:textId="49B6CEA8" w:rsidR="00B25145" w:rsidRPr="00B25145" w:rsidRDefault="00B25145" w:rsidP="00B25145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1176F86A" w14:textId="77777777" w:rsidR="00B25145" w:rsidRDefault="00B25145" w:rsidP="00FD28ED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141E8B92" w14:textId="512313AE" w:rsidR="00FD28ED" w:rsidRPr="00FD28ED" w:rsidRDefault="00FD28ED" w:rsidP="00FD28ED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11CDAB12" w14:textId="77777777" w:rsidR="00362F05" w:rsidRDefault="00362F05" w:rsidP="00FD28ED">
      <w:pPr>
        <w:widowControl/>
        <w:jc w:val="left"/>
        <w:rPr>
          <w:rFonts w:ascii="宋体" w:eastAsia="宋体" w:hAnsi="宋体" w:cs="宋体"/>
          <w:noProof/>
          <w:kern w:val="0"/>
          <w:sz w:val="24"/>
        </w:rPr>
      </w:pPr>
    </w:p>
    <w:p w14:paraId="7E77871C" w14:textId="4A872985" w:rsidR="00B25145" w:rsidRDefault="00362F05" w:rsidP="00FD28ED">
      <w:pPr>
        <w:widowControl/>
        <w:jc w:val="left"/>
        <w:rPr>
          <w:rFonts w:ascii="宋体" w:eastAsia="宋体" w:hAnsi="宋体" w:cs="宋体"/>
          <w:noProof/>
          <w:kern w:val="0"/>
          <w:sz w:val="24"/>
        </w:rPr>
      </w:pPr>
      <w:r>
        <w:rPr>
          <w:rFonts w:ascii="宋体" w:eastAsia="宋体" w:hAnsi="宋体" w:cs="宋体"/>
          <w:noProof/>
          <w:kern w:val="0"/>
          <w:sz w:val="24"/>
        </w:rPr>
        <w:t>T</w:t>
      </w:r>
      <w:r>
        <w:rPr>
          <w:rFonts w:ascii="宋体" w:eastAsia="宋体" w:hAnsi="宋体" w:cs="宋体" w:hint="eastAsia"/>
          <w:noProof/>
          <w:kern w:val="0"/>
          <w:sz w:val="24"/>
        </w:rPr>
        <w:t>est3</w:t>
      </w:r>
    </w:p>
    <w:p w14:paraId="07F78963" w14:textId="7010D75E" w:rsidR="002728FB" w:rsidRPr="002728FB" w:rsidRDefault="002728FB" w:rsidP="002728FB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2728FB">
        <w:rPr>
          <w:rFonts w:ascii="宋体" w:eastAsia="宋体" w:hAnsi="宋体" w:cs="宋体"/>
          <w:noProof/>
          <w:kern w:val="0"/>
          <w:sz w:val="24"/>
        </w:rPr>
        <w:lastRenderedPageBreak/>
        <w:drawing>
          <wp:inline distT="0" distB="0" distL="0" distR="0" wp14:anchorId="4D992A45" wp14:editId="4F32EF3D">
            <wp:extent cx="5727700" cy="1504950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A174F" w14:textId="5A3BCADD" w:rsidR="00B25145" w:rsidRPr="00B25145" w:rsidRDefault="00B25145" w:rsidP="00B25145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3E509FF8" w14:textId="77777777" w:rsidR="00B25145" w:rsidRDefault="00B25145" w:rsidP="00FD28ED">
      <w:pPr>
        <w:widowControl/>
        <w:jc w:val="left"/>
        <w:rPr>
          <w:rFonts w:ascii="宋体" w:eastAsia="宋体" w:hAnsi="宋体" w:cs="宋体"/>
          <w:noProof/>
          <w:kern w:val="0"/>
          <w:sz w:val="24"/>
        </w:rPr>
      </w:pPr>
    </w:p>
    <w:p w14:paraId="39CE8625" w14:textId="42E25747" w:rsidR="00FD28ED" w:rsidRDefault="00FD28ED" w:rsidP="00FD28ED">
      <w:pPr>
        <w:widowControl/>
        <w:jc w:val="left"/>
        <w:rPr>
          <w:rFonts w:ascii="宋体" w:eastAsia="宋体" w:hAnsi="宋体" w:cs="宋体"/>
          <w:noProof/>
          <w:kern w:val="0"/>
          <w:sz w:val="24"/>
        </w:rPr>
      </w:pPr>
    </w:p>
    <w:p w14:paraId="719CA1E5" w14:textId="722D64A4" w:rsidR="00362F05" w:rsidRDefault="00362F05" w:rsidP="00FD28ED">
      <w:pPr>
        <w:widowControl/>
        <w:jc w:val="left"/>
        <w:rPr>
          <w:rFonts w:ascii="宋体" w:eastAsia="宋体" w:hAnsi="宋体" w:cs="宋体"/>
          <w:noProof/>
          <w:kern w:val="0"/>
          <w:sz w:val="24"/>
        </w:rPr>
      </w:pPr>
      <w:r>
        <w:rPr>
          <w:rFonts w:ascii="宋体" w:eastAsia="宋体" w:hAnsi="宋体" w:cs="宋体"/>
          <w:noProof/>
          <w:kern w:val="0"/>
          <w:sz w:val="24"/>
        </w:rPr>
        <w:t>T</w:t>
      </w:r>
      <w:r>
        <w:rPr>
          <w:rFonts w:ascii="宋体" w:eastAsia="宋体" w:hAnsi="宋体" w:cs="宋体" w:hint="eastAsia"/>
          <w:noProof/>
          <w:kern w:val="0"/>
          <w:sz w:val="24"/>
        </w:rPr>
        <w:t>est4</w:t>
      </w:r>
    </w:p>
    <w:p w14:paraId="72E1E691" w14:textId="2487A3C9" w:rsidR="00971D1F" w:rsidRPr="00971D1F" w:rsidRDefault="00971D1F" w:rsidP="00971D1F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971D1F">
        <w:rPr>
          <w:rFonts w:ascii="宋体" w:eastAsia="宋体" w:hAnsi="宋体" w:cs="宋体"/>
          <w:noProof/>
          <w:kern w:val="0"/>
          <w:sz w:val="24"/>
        </w:rPr>
        <w:drawing>
          <wp:inline distT="0" distB="0" distL="0" distR="0" wp14:anchorId="34607128" wp14:editId="0B284FBC">
            <wp:extent cx="5727700" cy="1260475"/>
            <wp:effectExtent l="0" t="0" r="635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26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CC1BD5" w14:textId="404CBB99" w:rsidR="00B25145" w:rsidRPr="00B25145" w:rsidRDefault="00B25145" w:rsidP="00B25145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527AE7EF" w14:textId="77777777" w:rsidR="00B25145" w:rsidRPr="00FD28ED" w:rsidRDefault="00B25145" w:rsidP="00FD28ED">
      <w:pPr>
        <w:widowControl/>
        <w:jc w:val="left"/>
        <w:rPr>
          <w:rFonts w:ascii="宋体" w:eastAsia="宋体" w:hAnsi="宋体" w:cs="宋体"/>
          <w:noProof/>
          <w:kern w:val="0"/>
          <w:sz w:val="24"/>
        </w:rPr>
      </w:pPr>
    </w:p>
    <w:p w14:paraId="6CDC0960" w14:textId="2A02964C" w:rsidR="00B25145" w:rsidRPr="00B25145" w:rsidRDefault="00B25145" w:rsidP="00B25145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315E1A54" w14:textId="7FF8ECBB" w:rsidR="00362F05" w:rsidRPr="00362F05" w:rsidRDefault="00362F05" w:rsidP="00362F05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06327FBB" w14:textId="77777777" w:rsidR="00FD28ED" w:rsidRDefault="00FD28ED" w:rsidP="0094455F">
      <w:pPr>
        <w:pStyle w:val="a3"/>
        <w:ind w:left="440" w:firstLineChars="0" w:firstLine="0"/>
        <w:rPr>
          <w:rFonts w:ascii="宋体" w:eastAsia="宋体" w:hAnsi="宋体"/>
          <w:b/>
          <w:sz w:val="24"/>
        </w:rPr>
      </w:pPr>
    </w:p>
    <w:p w14:paraId="3268E15D" w14:textId="2E1923FD" w:rsidR="003E10EE" w:rsidRDefault="00362F05" w:rsidP="003E10EE">
      <w:pPr>
        <w:pStyle w:val="a3"/>
        <w:ind w:left="440" w:firstLineChars="0" w:firstLine="0"/>
        <w:rPr>
          <w:rFonts w:ascii="宋体" w:eastAsia="宋体" w:hAnsi="宋体"/>
          <w:b/>
          <w:sz w:val="24"/>
        </w:rPr>
      </w:pPr>
      <w:r>
        <w:rPr>
          <w:rFonts w:ascii="宋体" w:eastAsia="宋体" w:hAnsi="宋体"/>
          <w:b/>
          <w:sz w:val="24"/>
        </w:rPr>
        <w:t>T</w:t>
      </w:r>
      <w:r>
        <w:rPr>
          <w:rFonts w:ascii="宋体" w:eastAsia="宋体" w:hAnsi="宋体" w:hint="eastAsia"/>
          <w:b/>
          <w:sz w:val="24"/>
        </w:rPr>
        <w:t>est5</w:t>
      </w:r>
    </w:p>
    <w:p w14:paraId="3718B344" w14:textId="3AF1103C" w:rsidR="00971D1F" w:rsidRPr="00971D1F" w:rsidRDefault="00971D1F" w:rsidP="00971D1F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971D1F">
        <w:rPr>
          <w:rFonts w:ascii="宋体" w:eastAsia="宋体" w:hAnsi="宋体" w:cs="宋体"/>
          <w:noProof/>
          <w:kern w:val="0"/>
          <w:sz w:val="24"/>
        </w:rPr>
        <w:drawing>
          <wp:inline distT="0" distB="0" distL="0" distR="0" wp14:anchorId="5A562D67" wp14:editId="18C0E3D5">
            <wp:extent cx="5727700" cy="1012190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1A972" w14:textId="5AC5BC30" w:rsidR="00B25145" w:rsidRPr="00B25145" w:rsidRDefault="00B25145" w:rsidP="00B25145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15867535" w14:textId="77777777" w:rsidR="00B25145" w:rsidRDefault="00B25145" w:rsidP="003E10EE">
      <w:pPr>
        <w:pStyle w:val="a3"/>
        <w:ind w:left="440" w:firstLineChars="0" w:firstLine="0"/>
        <w:rPr>
          <w:rFonts w:ascii="宋体" w:eastAsia="宋体" w:hAnsi="宋体"/>
          <w:b/>
          <w:sz w:val="24"/>
        </w:rPr>
      </w:pPr>
    </w:p>
    <w:p w14:paraId="78B3E588" w14:textId="6ED174F2" w:rsidR="00362F05" w:rsidRPr="00362F05" w:rsidRDefault="00362F05" w:rsidP="00362F05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14:paraId="45492D8D" w14:textId="77777777" w:rsidR="00362F05" w:rsidRDefault="00362F05" w:rsidP="003E10EE">
      <w:pPr>
        <w:pStyle w:val="a3"/>
        <w:ind w:left="440" w:firstLineChars="0" w:firstLine="0"/>
        <w:rPr>
          <w:rFonts w:ascii="宋体" w:eastAsia="宋体" w:hAnsi="宋体"/>
          <w:b/>
          <w:sz w:val="24"/>
        </w:rPr>
      </w:pPr>
    </w:p>
    <w:p w14:paraId="633DC22E" w14:textId="77777777" w:rsidR="00601447" w:rsidRPr="00601447" w:rsidRDefault="00601447" w:rsidP="003E10EE">
      <w:pPr>
        <w:pStyle w:val="a3"/>
        <w:ind w:left="440" w:firstLineChars="0" w:firstLine="0"/>
        <w:rPr>
          <w:rFonts w:ascii="宋体" w:eastAsia="宋体" w:hAnsi="宋体"/>
          <w:b/>
          <w:sz w:val="24"/>
        </w:rPr>
      </w:pPr>
    </w:p>
    <w:p w14:paraId="11BBAFB1" w14:textId="7831CE00" w:rsidR="00234AA6" w:rsidRPr="00B546CE" w:rsidRDefault="003E10EE" w:rsidP="005C16CB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</w:rPr>
      </w:pPr>
      <w:r>
        <w:rPr>
          <w:rFonts w:ascii="宋体" w:eastAsia="宋体" w:hAnsi="宋体" w:hint="eastAsia"/>
          <w:b/>
          <w:sz w:val="24"/>
        </w:rPr>
        <w:t>总结</w:t>
      </w:r>
      <w:r w:rsidR="00FF5A78" w:rsidRPr="00B546CE">
        <w:rPr>
          <w:rFonts w:ascii="宋体" w:eastAsia="宋体" w:hAnsi="宋体" w:hint="eastAsia"/>
          <w:b/>
          <w:sz w:val="24"/>
        </w:rPr>
        <w:t>（</w:t>
      </w:r>
      <w:r w:rsidRPr="003E10EE">
        <w:rPr>
          <w:rFonts w:ascii="宋体" w:eastAsia="宋体" w:hAnsi="宋体" w:hint="eastAsia"/>
          <w:bCs/>
          <w:sz w:val="24"/>
        </w:rPr>
        <w:t>包括：实验是否完成、结果是否正确、实验</w:t>
      </w:r>
      <w:r w:rsidR="00FF5A78" w:rsidRPr="00B546CE">
        <w:rPr>
          <w:rFonts w:ascii="宋体" w:eastAsia="宋体" w:hAnsi="宋体" w:hint="eastAsia"/>
          <w:sz w:val="24"/>
        </w:rPr>
        <w:t>过程中碰到的</w:t>
      </w:r>
      <w:r>
        <w:rPr>
          <w:rFonts w:ascii="宋体" w:eastAsia="宋体" w:hAnsi="宋体" w:hint="eastAsia"/>
          <w:sz w:val="24"/>
        </w:rPr>
        <w:t>主要</w:t>
      </w:r>
      <w:r w:rsidR="00FF5A78" w:rsidRPr="00B546CE">
        <w:rPr>
          <w:rFonts w:ascii="宋体" w:eastAsia="宋体" w:hAnsi="宋体" w:hint="eastAsia"/>
          <w:sz w:val="24"/>
        </w:rPr>
        <w:t>问题和解决方法以及实验的收获</w:t>
      </w:r>
      <w:r w:rsidR="00FF5A78" w:rsidRPr="00B546CE">
        <w:rPr>
          <w:rFonts w:ascii="宋体" w:eastAsia="宋体" w:hAnsi="宋体" w:hint="eastAsia"/>
          <w:b/>
          <w:sz w:val="24"/>
        </w:rPr>
        <w:t>）</w:t>
      </w:r>
    </w:p>
    <w:p w14:paraId="237D3F1F" w14:textId="30233D24" w:rsidR="00DF5D6B" w:rsidRDefault="00362F05" w:rsidP="00B25145">
      <w:pPr>
        <w:pStyle w:val="a3"/>
        <w:ind w:left="440" w:firstLine="482"/>
        <w:rPr>
          <w:rFonts w:ascii="宋体" w:eastAsia="宋体" w:hAnsi="宋体"/>
          <w:b/>
          <w:sz w:val="24"/>
        </w:rPr>
      </w:pPr>
      <w:r>
        <w:rPr>
          <w:rFonts w:ascii="宋体" w:eastAsia="宋体" w:hAnsi="宋体" w:hint="eastAsia"/>
          <w:b/>
          <w:sz w:val="24"/>
        </w:rPr>
        <w:t>本次实验的题目是函数设计与编写</w:t>
      </w:r>
      <w:r w:rsidR="00B25145">
        <w:rPr>
          <w:rFonts w:ascii="宋体" w:eastAsia="宋体" w:hAnsi="宋体" w:hint="eastAsia"/>
          <w:b/>
          <w:sz w:val="24"/>
        </w:rPr>
        <w:t>，通过五道练习了解自己对于函数设计的掌握程度。实验过程中，对于第四道实验题的斐波那契数列的</w:t>
      </w:r>
      <w:proofErr w:type="gramStart"/>
      <w:r w:rsidR="00B25145">
        <w:rPr>
          <w:rFonts w:ascii="宋体" w:eastAsia="宋体" w:hAnsi="宋体"/>
          <w:b/>
          <w:sz w:val="24"/>
        </w:rPr>
        <w:t>”</w:t>
      </w:r>
      <w:proofErr w:type="gramEnd"/>
      <w:r w:rsidR="00B25145">
        <w:rPr>
          <w:rFonts w:ascii="宋体" w:eastAsia="宋体" w:hAnsi="宋体" w:hint="eastAsia"/>
          <w:b/>
          <w:sz w:val="24"/>
        </w:rPr>
        <w:t>前k个数</w:t>
      </w:r>
      <w:proofErr w:type="gramStart"/>
      <w:r w:rsidR="00B25145">
        <w:rPr>
          <w:rFonts w:ascii="宋体" w:eastAsia="宋体" w:hAnsi="宋体"/>
          <w:b/>
          <w:sz w:val="24"/>
        </w:rPr>
        <w:t>”</w:t>
      </w:r>
      <w:proofErr w:type="gramEnd"/>
      <w:r w:rsidR="00B25145">
        <w:rPr>
          <w:rFonts w:ascii="宋体" w:eastAsia="宋体" w:hAnsi="宋体" w:hint="eastAsia"/>
          <w:b/>
          <w:sz w:val="24"/>
        </w:rPr>
        <w:t>的输出代码不太了解，通过网络查找解决了问题。</w:t>
      </w:r>
    </w:p>
    <w:p w14:paraId="7F86A31F" w14:textId="77777777" w:rsidR="0094455F" w:rsidRPr="00B25145" w:rsidRDefault="0094455F" w:rsidP="00DF5D6B">
      <w:pPr>
        <w:pStyle w:val="a3"/>
        <w:ind w:left="440" w:firstLineChars="0" w:firstLine="0"/>
        <w:rPr>
          <w:rFonts w:ascii="宋体" w:eastAsia="宋体" w:hAnsi="宋体"/>
          <w:b/>
          <w:sz w:val="24"/>
        </w:rPr>
      </w:pPr>
    </w:p>
    <w:sectPr w:rsidR="0094455F" w:rsidRPr="00B25145" w:rsidSect="006A1AF6">
      <w:pgSz w:w="11900" w:h="16840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1E8968" w14:textId="77777777" w:rsidR="00EE14E4" w:rsidRDefault="00EE14E4" w:rsidP="00FD28ED">
      <w:r>
        <w:separator/>
      </w:r>
    </w:p>
  </w:endnote>
  <w:endnote w:type="continuationSeparator" w:id="0">
    <w:p w14:paraId="218633A3" w14:textId="77777777" w:rsidR="00EE14E4" w:rsidRDefault="00EE14E4" w:rsidP="00FD28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新魏">
    <w:altName w:val="STXinwei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BIZ UDGothic">
    <w:panose1 w:val="020B0400000000000000"/>
    <w:charset w:val="80"/>
    <w:family w:val="swiss"/>
    <w:pitch w:val="fixed"/>
    <w:sig w:usb0="E00002F7" w:usb1="2AC7EDF8" w:usb2="00000012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9581C7" w14:textId="77777777" w:rsidR="00EE14E4" w:rsidRDefault="00EE14E4" w:rsidP="00FD28ED">
      <w:r>
        <w:separator/>
      </w:r>
    </w:p>
  </w:footnote>
  <w:footnote w:type="continuationSeparator" w:id="0">
    <w:p w14:paraId="39134D8C" w14:textId="77777777" w:rsidR="00EE14E4" w:rsidRDefault="00EE14E4" w:rsidP="00FD28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0D1E5F"/>
    <w:multiLevelType w:val="hybridMultilevel"/>
    <w:tmpl w:val="26A4E1E8"/>
    <w:lvl w:ilvl="0" w:tplc="59544428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" w15:restartNumberingAfterBreak="0">
    <w:nsid w:val="4943483A"/>
    <w:multiLevelType w:val="hybridMultilevel"/>
    <w:tmpl w:val="A3684462"/>
    <w:lvl w:ilvl="0" w:tplc="147AE862">
      <w:start w:val="1"/>
      <w:numFmt w:val="decimal"/>
      <w:lvlText w:val="(%1)"/>
      <w:lvlJc w:val="left"/>
      <w:pPr>
        <w:ind w:left="820" w:hanging="4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E35164F"/>
    <w:multiLevelType w:val="hybridMultilevel"/>
    <w:tmpl w:val="C4DA8DAC"/>
    <w:lvl w:ilvl="0" w:tplc="8FE02E04">
      <w:start w:val="1"/>
      <w:numFmt w:val="japaneseCounting"/>
      <w:lvlText w:val="%1、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0644693"/>
    <w:multiLevelType w:val="hybridMultilevel"/>
    <w:tmpl w:val="07EC4ED6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3FC4E11"/>
    <w:multiLevelType w:val="hybridMultilevel"/>
    <w:tmpl w:val="5E12300C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574D"/>
    <w:rsid w:val="00010571"/>
    <w:rsid w:val="000274BD"/>
    <w:rsid w:val="0007392A"/>
    <w:rsid w:val="001C1505"/>
    <w:rsid w:val="00234AA6"/>
    <w:rsid w:val="002728FB"/>
    <w:rsid w:val="002B3C73"/>
    <w:rsid w:val="002D6801"/>
    <w:rsid w:val="00321680"/>
    <w:rsid w:val="00352C78"/>
    <w:rsid w:val="003608EB"/>
    <w:rsid w:val="00362F05"/>
    <w:rsid w:val="00393E75"/>
    <w:rsid w:val="003E10EE"/>
    <w:rsid w:val="003E28C9"/>
    <w:rsid w:val="004026E5"/>
    <w:rsid w:val="004208E6"/>
    <w:rsid w:val="004E64FB"/>
    <w:rsid w:val="00571774"/>
    <w:rsid w:val="005862CE"/>
    <w:rsid w:val="005B44E3"/>
    <w:rsid w:val="005C16CB"/>
    <w:rsid w:val="005D74E3"/>
    <w:rsid w:val="00601447"/>
    <w:rsid w:val="006A1AF6"/>
    <w:rsid w:val="006F18CE"/>
    <w:rsid w:val="006F1D14"/>
    <w:rsid w:val="00747583"/>
    <w:rsid w:val="00836ED4"/>
    <w:rsid w:val="00846079"/>
    <w:rsid w:val="008766EF"/>
    <w:rsid w:val="008A1BD2"/>
    <w:rsid w:val="008D05B1"/>
    <w:rsid w:val="0094455F"/>
    <w:rsid w:val="0096511E"/>
    <w:rsid w:val="00971D1F"/>
    <w:rsid w:val="0098574D"/>
    <w:rsid w:val="009921EF"/>
    <w:rsid w:val="009C7F18"/>
    <w:rsid w:val="00A940DF"/>
    <w:rsid w:val="00B25145"/>
    <w:rsid w:val="00B5373B"/>
    <w:rsid w:val="00B546CE"/>
    <w:rsid w:val="00B5793C"/>
    <w:rsid w:val="00C04645"/>
    <w:rsid w:val="00C205EC"/>
    <w:rsid w:val="00CC1AB7"/>
    <w:rsid w:val="00CF68B8"/>
    <w:rsid w:val="00CF7616"/>
    <w:rsid w:val="00D34CCA"/>
    <w:rsid w:val="00D4328A"/>
    <w:rsid w:val="00DF5D6B"/>
    <w:rsid w:val="00E050F9"/>
    <w:rsid w:val="00E163C4"/>
    <w:rsid w:val="00E424DD"/>
    <w:rsid w:val="00E60353"/>
    <w:rsid w:val="00E724FF"/>
    <w:rsid w:val="00EA6F92"/>
    <w:rsid w:val="00EC0B48"/>
    <w:rsid w:val="00ED5A58"/>
    <w:rsid w:val="00ED66D3"/>
    <w:rsid w:val="00EE14E4"/>
    <w:rsid w:val="00EF0014"/>
    <w:rsid w:val="00F26CB2"/>
    <w:rsid w:val="00FB44B5"/>
    <w:rsid w:val="00FC770D"/>
    <w:rsid w:val="00FD28ED"/>
    <w:rsid w:val="00FF5A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EF82E4"/>
  <w15:chartTrackingRefBased/>
  <w15:docId w15:val="{C752B9DA-200F-584C-906A-A44402ABF4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16CB"/>
    <w:pPr>
      <w:ind w:firstLineChars="200" w:firstLine="420"/>
    </w:pPr>
  </w:style>
  <w:style w:type="table" w:styleId="a4">
    <w:name w:val="Table Grid"/>
    <w:basedOn w:val="a1"/>
    <w:uiPriority w:val="39"/>
    <w:rsid w:val="00234A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FD28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FD28E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FD28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D28ED"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FD28E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FD28ED"/>
    <w:rPr>
      <w:rFonts w:ascii="宋体" w:eastAsia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55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4739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848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0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6823549">
          <w:marLeft w:val="50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239215">
          <w:marLeft w:val="50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553607">
          <w:marLeft w:val="1094"/>
          <w:marRight w:val="0"/>
          <w:marTop w:val="12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050269">
          <w:marLeft w:val="1094"/>
          <w:marRight w:val="0"/>
          <w:marTop w:val="12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046584">
          <w:marLeft w:val="1094"/>
          <w:marRight w:val="0"/>
          <w:marTop w:val="12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245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988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704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48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191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6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711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88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261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809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5266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253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80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127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27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678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725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48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881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803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13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578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94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7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944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50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514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0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3702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485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8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1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32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539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687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8984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4</TotalTime>
  <Pages>6</Pages>
  <Words>447</Words>
  <Characters>254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万永权 Leo Wan</dc:creator>
  <cp:keywords/>
  <dc:description/>
  <cp:lastModifiedBy>陈 炳豪</cp:lastModifiedBy>
  <cp:revision>41</cp:revision>
  <cp:lastPrinted>2019-07-07T00:45:00Z</cp:lastPrinted>
  <dcterms:created xsi:type="dcterms:W3CDTF">2019-03-06T11:14:00Z</dcterms:created>
  <dcterms:modified xsi:type="dcterms:W3CDTF">2020-05-09T04:27:00Z</dcterms:modified>
</cp:coreProperties>
</file>